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0" w:name="_GoBack"/>
      <w:bookmarkEnd w:id="0"/>
      <w:r w:rsidRPr="00E016B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урока</w:t>
      </w: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: Плотность вещества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Цель урока</w:t>
      </w: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: ввести новую характеристику вещества – плотность; продолжить работу по формированию умения определять массу тела теоретически и экспериментально; развивать способности школьников выдвигать гипотезы, планировать решения, выражать свои мысли вслух.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лан урока</w:t>
      </w:r>
    </w:p>
    <w:p w:rsidR="00E016BB" w:rsidRPr="00E016BB" w:rsidRDefault="00E016BB" w:rsidP="00E016BB">
      <w:pPr>
        <w:spacing w:after="0" w:line="360" w:lineRule="auto"/>
        <w:ind w:left="-72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88"/>
        <w:gridCol w:w="1800"/>
        <w:gridCol w:w="3883"/>
      </w:tblGrid>
      <w:tr w:rsidR="00E016BB" w:rsidRPr="00E016BB" w:rsidTr="00872325">
        <w:tc>
          <w:tcPr>
            <w:tcW w:w="3888" w:type="dxa"/>
          </w:tcPr>
          <w:p w:rsidR="00E016BB" w:rsidRPr="00E016BB" w:rsidRDefault="00E016BB" w:rsidP="00E01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16B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Этап</w:t>
            </w:r>
          </w:p>
        </w:tc>
        <w:tc>
          <w:tcPr>
            <w:tcW w:w="1800" w:type="dxa"/>
          </w:tcPr>
          <w:p w:rsidR="00E016BB" w:rsidRPr="00E016BB" w:rsidRDefault="00E016BB" w:rsidP="00E01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16B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ремя,</w:t>
            </w:r>
          </w:p>
          <w:p w:rsidR="00E016BB" w:rsidRPr="00E016BB" w:rsidRDefault="00E016BB" w:rsidP="00E01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16B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мин</w:t>
            </w:r>
          </w:p>
        </w:tc>
        <w:tc>
          <w:tcPr>
            <w:tcW w:w="3883" w:type="dxa"/>
          </w:tcPr>
          <w:p w:rsidR="00E016BB" w:rsidRPr="00E016BB" w:rsidRDefault="00E016BB" w:rsidP="00E016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16B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емы и методы</w:t>
            </w:r>
          </w:p>
        </w:tc>
      </w:tr>
      <w:tr w:rsidR="00E016BB" w:rsidRPr="00E016BB" w:rsidTr="00872325">
        <w:tc>
          <w:tcPr>
            <w:tcW w:w="3888" w:type="dxa"/>
          </w:tcPr>
          <w:p w:rsidR="00E016BB" w:rsidRPr="00E016BB" w:rsidRDefault="00E016BB" w:rsidP="00E016BB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16B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01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Проверка знаний и умений решать задачи</w:t>
            </w:r>
          </w:p>
        </w:tc>
        <w:tc>
          <w:tcPr>
            <w:tcW w:w="1800" w:type="dxa"/>
          </w:tcPr>
          <w:p w:rsidR="00E016BB" w:rsidRPr="00E016BB" w:rsidRDefault="00E016BB" w:rsidP="00E016BB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1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-10</w:t>
            </w:r>
          </w:p>
        </w:tc>
        <w:tc>
          <w:tcPr>
            <w:tcW w:w="3883" w:type="dxa"/>
          </w:tcPr>
          <w:p w:rsidR="00E016BB" w:rsidRPr="00E016BB" w:rsidRDefault="00E016BB" w:rsidP="00E016BB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1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ронтальная письменная работа</w:t>
            </w:r>
          </w:p>
        </w:tc>
      </w:tr>
      <w:tr w:rsidR="00E016BB" w:rsidRPr="00E016BB" w:rsidTr="00872325">
        <w:tc>
          <w:tcPr>
            <w:tcW w:w="3888" w:type="dxa"/>
          </w:tcPr>
          <w:p w:rsidR="00E016BB" w:rsidRPr="00E016BB" w:rsidRDefault="00E016BB" w:rsidP="00E016BB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16B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I</w:t>
            </w:r>
            <w:r w:rsidRPr="00E01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Постановка учебной проблемы. Изучение нового материала</w:t>
            </w:r>
          </w:p>
        </w:tc>
        <w:tc>
          <w:tcPr>
            <w:tcW w:w="1800" w:type="dxa"/>
          </w:tcPr>
          <w:p w:rsidR="00E016BB" w:rsidRPr="00E016BB" w:rsidRDefault="00E016BB" w:rsidP="00E016BB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1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3883" w:type="dxa"/>
          </w:tcPr>
          <w:p w:rsidR="00E016BB" w:rsidRPr="00E016BB" w:rsidRDefault="00E016BB" w:rsidP="00E016BB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1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еседа, эксперимент, записи в тетрадях</w:t>
            </w:r>
          </w:p>
        </w:tc>
      </w:tr>
      <w:tr w:rsidR="00E016BB" w:rsidRPr="00E016BB" w:rsidTr="00872325">
        <w:tc>
          <w:tcPr>
            <w:tcW w:w="3888" w:type="dxa"/>
          </w:tcPr>
          <w:p w:rsidR="00E016BB" w:rsidRPr="00E016BB" w:rsidRDefault="00E016BB" w:rsidP="00E016BB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16B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II</w:t>
            </w:r>
            <w:r w:rsidRPr="00E01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Закрепление знаний</w:t>
            </w:r>
          </w:p>
        </w:tc>
        <w:tc>
          <w:tcPr>
            <w:tcW w:w="1800" w:type="dxa"/>
          </w:tcPr>
          <w:p w:rsidR="00E016BB" w:rsidRPr="00E016BB" w:rsidRDefault="00E016BB" w:rsidP="00E016BB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1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3883" w:type="dxa"/>
          </w:tcPr>
          <w:p w:rsidR="00E016BB" w:rsidRPr="00E016BB" w:rsidRDefault="00E016BB" w:rsidP="00E016BB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1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еседа, решение задач, эксперимент</w:t>
            </w:r>
          </w:p>
        </w:tc>
      </w:tr>
      <w:tr w:rsidR="00E016BB" w:rsidRPr="00E016BB" w:rsidTr="00872325">
        <w:tc>
          <w:tcPr>
            <w:tcW w:w="3888" w:type="dxa"/>
          </w:tcPr>
          <w:p w:rsidR="00E016BB" w:rsidRPr="00E016BB" w:rsidRDefault="00E016BB" w:rsidP="00E016BB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16B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V</w:t>
            </w:r>
            <w:r w:rsidRPr="00E01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Подведение итогов. Домашнее задание</w:t>
            </w:r>
          </w:p>
        </w:tc>
        <w:tc>
          <w:tcPr>
            <w:tcW w:w="1800" w:type="dxa"/>
          </w:tcPr>
          <w:p w:rsidR="00E016BB" w:rsidRPr="00E016BB" w:rsidRDefault="00E016BB" w:rsidP="00E016BB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1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883" w:type="dxa"/>
          </w:tcPr>
          <w:p w:rsidR="00E016BB" w:rsidRPr="00E016BB" w:rsidRDefault="00E016BB" w:rsidP="00E016BB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1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ронтальный опрос, заключение учителя. Записи на доске и в дневниках</w:t>
            </w:r>
          </w:p>
        </w:tc>
      </w:tr>
    </w:tbl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Ход урока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.К доске вызываются трое учащихся для решения экспериментальных задач, результаты которых будут нужны</w:t>
      </w:r>
      <w:r w:rsidR="00204E5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изучении нового материала.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Оборудование: весы, гири, два цилиндра.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Определите массы двух деревянных цилиндров разного размера с точностью до </w:t>
      </w:r>
      <w:smartTag w:uri="urn:schemas-microsoft-com:office:smarttags" w:element="metricconverter">
        <w:smartTagPr>
          <w:attr w:name="ProductID" w:val="1 г"/>
        </w:smartTagPr>
        <w:r w:rsidRPr="00E016B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 г</w:t>
        </w:r>
      </w:smartTag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соблюдая правила взвешивания)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2.Определите массы деревянного и алюминиевого брусков одинакового объема с точностью до 1г.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Определите массы двух цилиндров из разных веществ (тела одинаковой массы от прибора </w:t>
      </w:r>
      <w:proofErr w:type="spellStart"/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Тиндаля</w:t>
      </w:r>
      <w:proofErr w:type="spellEnd"/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теплоемкости)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Результаты записываются на доске. Одновременно классу дается самостоятельная работа на два варианта с целью проверки знаний.</w:t>
      </w:r>
    </w:p>
    <w:p w:rsidR="00E016BB" w:rsidRPr="00E016BB" w:rsidRDefault="00E016BB" w:rsidP="00E016BB">
      <w:pPr>
        <w:spacing w:after="0" w:line="360" w:lineRule="auto"/>
        <w:ind w:left="-72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№1</w:t>
      </w:r>
    </w:p>
    <w:p w:rsidR="00E016BB" w:rsidRPr="00E016BB" w:rsidRDefault="00204E53" w:rsidP="00E016BB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.Сидевшая на ветке</w:t>
      </w:r>
      <w:r w:rsidR="00E016BB"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тичка вспорхнула вверх и улетела. Куда в этот момент и почему отклонилась ветка?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2.Пуля вылетает из винтовки со скоростью 860 м/с. Определите скорость винтовки при отдаче, если массы пули и винтовки соответственно равны </w:t>
      </w:r>
      <w:smartTag w:uri="urn:schemas-microsoft-com:office:smarttags" w:element="metricconverter">
        <w:smartTagPr>
          <w:attr w:name="ProductID" w:val="9 г"/>
        </w:smartTagPr>
        <w:r w:rsidRPr="00E016B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9 г</w:t>
        </w:r>
      </w:smartTag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smartTag w:uri="urn:schemas-microsoft-com:office:smarttags" w:element="metricconverter">
        <w:smartTagPr>
          <w:attr w:name="ProductID" w:val="4,5 кг"/>
        </w:smartTagPr>
        <w:r w:rsidRPr="00E016B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4,5 кг</w:t>
        </w:r>
      </w:smartTag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№2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1.Человек, находясь в неподвижной лодке, толкает плавающее бревно. Почему при этом лодка тоже приходит в движение?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2.Из ствола орудия, масса которого 1 т, вылетает снаряд со скоростью 600 м/с. Какова масса снаряда, если скорость отката орудия 12 м/с?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I</w:t>
      </w: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E016B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остановка учебной проблемы</w:t>
      </w: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исходит в процессе беседы: какими способами экспериментально можно определить массу тел? Можно ли рассчитать массу тела теоретически?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лагается задача: как определить массу бруска, лежащего на демонстрационном  столе, с помощью линейки? (Учащиеся предлагают различные варианты, но правильный ответ дать затрудняются).Учитель поводит итог: сегодня на уроке мы будем это делать.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лее обсуждаются решения задач, выполненные учащимися у доски в начале урока: 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457200</wp:posOffset>
                </wp:positionH>
                <wp:positionV relativeFrom="paragraph">
                  <wp:posOffset>45720</wp:posOffset>
                </wp:positionV>
                <wp:extent cx="1485900" cy="1485900"/>
                <wp:effectExtent l="13335" t="7620" r="5715" b="1905"/>
                <wp:wrapNone/>
                <wp:docPr id="34" name="Группа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1485900"/>
                          <a:chOff x="993" y="6114"/>
                          <a:chExt cx="2340" cy="2580"/>
                        </a:xfrm>
                      </wpg:grpSpPr>
                      <wpg:grpSp>
                        <wpg:cNvPr id="35" name="Group 4"/>
                        <wpg:cNvGrpSpPr>
                          <a:grpSpLocks/>
                        </wpg:cNvGrpSpPr>
                        <wpg:grpSpPr bwMode="auto">
                          <a:xfrm>
                            <a:off x="993" y="6114"/>
                            <a:ext cx="2340" cy="1801"/>
                            <a:chOff x="1341" y="6948"/>
                            <a:chExt cx="2340" cy="1801"/>
                          </a:xfrm>
                        </wpg:grpSpPr>
                        <wps:wsp>
                          <wps:cNvPr id="36" name="AutoShape 5"/>
                          <wps:cNvSpPr>
                            <a:spLocks noChangeArrowheads="1"/>
                          </wps:cNvSpPr>
                          <wps:spPr bwMode="auto">
                            <a:xfrm>
                              <a:off x="1341" y="7669"/>
                              <a:ext cx="900" cy="1080"/>
                            </a:xfrm>
                            <a:prstGeom prst="can">
                              <a:avLst>
                                <a:gd name="adj" fmla="val 225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AutoShape 6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1" y="6948"/>
                              <a:ext cx="1080" cy="1800"/>
                            </a:xfrm>
                            <a:prstGeom prst="can">
                              <a:avLst>
                                <a:gd name="adj" fmla="val 26782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8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521" y="8154"/>
                            <a:ext cx="108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016BB" w:rsidRPr="00FA346A" w:rsidRDefault="00E016BB" w:rsidP="00E016BB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lang w:val="en-US"/>
                                </w:rPr>
                                <w:t>&gt;m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2421" y="7074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016BB" w:rsidRPr="00FA346A" w:rsidRDefault="00E016BB" w:rsidP="00E016B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161" y="7254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016BB" w:rsidRDefault="00E016BB" w:rsidP="00E016BB">
                              <w:r>
                                <w:rPr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id="Группа 34" o:spid="_x0000_s1026" style="position:absolute;left:0;text-align:left;margin-left:-36pt;margin-top:3.6pt;width:117pt;height:117pt;z-index:251660288" coordorigin="993,6114" coordsize="2340,2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">
                <v:group id="Group 4" o:spid="_x0000_s1027" style="position:absolute;left:993;top:6114;width:2340;height:1801" coordorigin="1341,6948" coordsize="2340,18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shapetype id="_x0000_t22" coordsize="21600,21600" o:spt="22" adj="5400" path="m10800,qx0@1l0@2qy10800,21600,21600@2l21600@1qy10800,xem0@1qy10800@0,21600@1nfe">
                    <v:formulas>
                      <v:f eqn="val #0"/>
                      <v:f eqn="prod #0 1 2"/>
                      <v:f eqn="sum height 0 @1"/>
                    </v:formulas>
                    <v:path o:extrusionok="f" gradientshapeok="t" o:connecttype="custom" o:connectlocs="10800,@0;10800,0;0,10800;10800,21600;21600,10800" o:connectangles="270,270,180,90,0" textboxrect="0,@0,21600,@2"/>
                    <v:handles>
                      <v:h position="center,#0" yrange="0,10800"/>
                    </v:handles>
                    <o:complex v:ext="view"/>
                  </v:shapetype>
                  <v:shape id="AutoShape 5" o:spid="_x0000_s1028" type="#_x0000_t22" style="position:absolute;left:1341;top:7669;width:90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USYb0A&#10;AADbAAAADwAAAGRycy9kb3ducmV2LnhtbESPzQrCMBCE74LvEFbwIpqqIFKNIoLizd8HWJq1LTab&#10;kkRb394IgsdhZr5hluvWVOJFzpeWFYxHCQjizOqScwW36244B+EDssbKMil4k4f1qttZYqptw2d6&#10;XUIuIoR9igqKEOpUSp8VZNCPbE0cvbt1BkOULpfaYRPhppKTJJlJgyXHhQJr2haUPS5Po4Azt9nh&#10;ngf6at/3luanY9XkSvV77WYBIlAb/uFf+6AVTGfw/RJ/gFx9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lmUSYb0AAADbAAAADwAAAAAAAAAAAAAAAACYAgAAZHJzL2Rvd25yZXYu&#10;eG1sUEsFBgAAAAAEAAQA9QAAAIIDAAAAAA==&#10;" adj="4050"/>
                  <v:shape id="AutoShape 6" o:spid="_x0000_s1029" type="#_x0000_t22" style="position:absolute;left:2601;top:6948;width:10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AreMQA&#10;AADbAAAADwAAAGRycy9kb3ducmV2LnhtbESPQWvCQBSE70L/w/IK3nRTBS2pq1hB8KBQowePr7uv&#10;Sdrs25BdY/TXdwXB4zAz3zCzRWcr0VLjS8cK3oYJCGLtTMm5guNhPXgH4QOywcoxKbiSh8X8pTfD&#10;1LgL76nNQi4ihH2KCooQ6lRKrwuy6IeuJo7ej2sshiibXJoGLxFuKzlKkom0WHJcKLCmVUH6Lztb&#10;BZvp7ut2aHl53H7+4reenE6Zdkr1X7vlB4hAXXiGH+2NUTCewv1L/AFy/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2wK3jEAAAA2wAAAA8AAAAAAAAAAAAAAAAAmAIAAGRycy9k&#10;b3ducmV2LnhtbFBLBQYAAAAABAAEAPUAAACJAwAAAAA=&#10;" adj="3471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30" type="#_x0000_t202" style="position:absolute;left:1521;top:8154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KrG78A&#10;AADb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saGL+EHyM0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4oqsbvwAAANsAAAAPAAAAAAAAAAAAAAAAAJgCAABkcnMvZG93bnJl&#10;di54bWxQSwUGAAAAAAQABAD1AAAAhAMAAAAA&#10;" stroked="f">
                  <v:textbox>
                    <w:txbxContent>
                      <w:p w:rsidR="00E016BB" w:rsidRPr="00FA346A" w:rsidRDefault="00E016BB" w:rsidP="00E016BB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m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lang w:val="en-US"/>
                          </w:rPr>
                          <w:t>&gt;m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8" o:spid="_x0000_s1031" type="#_x0000_t202" style="position:absolute;left:2421;top:70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4OgMEA&#10;AADbAAAADwAAAGRycy9kb3ducmV2LnhtbESP3YrCMBSE74V9h3AWvBFN13+rUVRQvPXnAY7NsS02&#10;J6XJ2vr2RhC8HGbmG2axakwhHlS53LKCv14EgjixOudUweW8605BOI+ssbBMCp7kYLX8aS0w1rbm&#10;Iz1OPhUBwi5GBZn3ZSylSzIy6Hq2JA7ezVYGfZBVKnWFdYCbQvajaCwN5hwWMixpm1FyP/0bBbdD&#10;3RnN6uveXybH4XiD+eRqn0q1f5v1HISnxn/Dn/ZBKxjM4P0l/AC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uDoDBAAAA2wAAAA8AAAAAAAAAAAAAAAAAmAIAAGRycy9kb3du&#10;cmV2LnhtbFBLBQYAAAAABAAEAPUAAACGAwAAAAA=&#10;" stroked="f">
                  <v:textbox>
                    <w:txbxContent>
                      <w:p w:rsidR="00E016BB" w:rsidRPr="00FA346A" w:rsidRDefault="00E016BB" w:rsidP="00E016BB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m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9" o:spid="_x0000_s1032" type="#_x0000_t202" style="position:absolute;left:1161;top:7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LUY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/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e0tRgvAAAANsAAAAPAAAAAAAAAAAAAAAAAJgCAABkcnMvZG93bnJldi54&#10;bWxQSwUGAAAAAAQABAD1AAAAgQMAAAAA&#10;" stroked="f">
                  <v:textbox>
                    <w:txbxContent>
                      <w:p w:rsidR="00E016BB" w:rsidRDefault="00E016BB" w:rsidP="00E016BB">
                        <w:r>
                          <w:rPr>
                            <w:lang w:val="en-US"/>
                          </w:rPr>
                          <w:t>m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016B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45720</wp:posOffset>
                </wp:positionV>
                <wp:extent cx="1485900" cy="1485900"/>
                <wp:effectExtent l="13335" t="7620" r="5715" b="1905"/>
                <wp:wrapNone/>
                <wp:docPr id="27" name="Группа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1485900"/>
                          <a:chOff x="8541" y="6174"/>
                          <a:chExt cx="2340" cy="2340"/>
                        </a:xfrm>
                      </wpg:grpSpPr>
                      <wpg:grpSp>
                        <wpg:cNvPr id="28" name="Group 36"/>
                        <wpg:cNvGrpSpPr>
                          <a:grpSpLocks/>
                        </wpg:cNvGrpSpPr>
                        <wpg:grpSpPr bwMode="auto">
                          <a:xfrm>
                            <a:off x="8541" y="6174"/>
                            <a:ext cx="2340" cy="1801"/>
                            <a:chOff x="1341" y="6948"/>
                            <a:chExt cx="2340" cy="1801"/>
                          </a:xfrm>
                        </wpg:grpSpPr>
                        <wps:wsp>
                          <wps:cNvPr id="29" name="AutoShap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1341" y="7669"/>
                              <a:ext cx="900" cy="1080"/>
                            </a:xfrm>
                            <a:prstGeom prst="can">
                              <a:avLst>
                                <a:gd name="adj" fmla="val 225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AutoShap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1" y="6948"/>
                              <a:ext cx="1080" cy="1800"/>
                            </a:xfrm>
                            <a:prstGeom prst="can">
                              <a:avLst>
                                <a:gd name="adj" fmla="val 26782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1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9261" y="7974"/>
                            <a:ext cx="108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016BB" w:rsidRPr="00F3761D" w:rsidRDefault="00E016BB" w:rsidP="00E016BB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lang w:val="en-US"/>
                                </w:rPr>
                                <w:t>=m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8721" y="7254"/>
                            <a:ext cx="720" cy="5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016BB" w:rsidRPr="00F3761D" w:rsidRDefault="00E016BB" w:rsidP="00E016BB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9981" y="6894"/>
                            <a:ext cx="720" cy="5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016BB" w:rsidRPr="00F3761D" w:rsidRDefault="00E016BB" w:rsidP="00E016BB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id="Группа 27" o:spid="_x0000_s1033" style="position:absolute;left:0;text-align:left;margin-left:342pt;margin-top:3.6pt;width:117pt;height:117pt;z-index:251664384" coordorigin="8541,6174" coordsize="234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">
                <v:group id="Group 36" o:spid="_x0000_s1034" style="position:absolute;left:8541;top:6174;width:2340;height:1801" coordorigin="1341,6948" coordsize="2340,18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shape id="AutoShape 37" o:spid="_x0000_s1035" type="#_x0000_t22" style="position:absolute;left:1341;top:7669;width:90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MQzr0A&#10;AADbAAAADwAAAGRycy9kb3ducmV2LnhtbESPzQrCMBCE74LvEFbwIprqQbQaRQTFm78PsDRrW2w2&#10;JYm2vr0RBI/DzHzDLNetqcSLnC8tKxiPEhDEmdUl5wpu191wBsIHZI2VZVLwJg/rVbezxFTbhs/0&#10;uoRcRAj7FBUUIdSplD4ryKAf2Zo4enfrDIYoXS61wybCTSUnSTKVBkuOCwXWtC0oe1yeRgFnbrPD&#10;PQ/01b7vLc1Ox6rJler32s0CRKA2/MO/9kErmMzh+yX+ALn6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YiMQzr0AAADbAAAADwAAAAAAAAAAAAAAAACYAgAAZHJzL2Rvd25yZXYu&#10;eG1sUEsFBgAAAAAEAAQA9QAAAIIDAAAAAA==&#10;" adj="4050"/>
                  <v:shape id="AutoShape 38" o:spid="_x0000_s1036" type="#_x0000_t22" style="position:absolute;left:2601;top:6948;width:10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mzDMIA&#10;AADbAAAADwAAAGRycy9kb3ducmV2LnhtbERPz2vCMBS+C/sfwhvsZlM3UKlGUWHgYcKsHjw+k2db&#10;bV5Kk9W6v345DDx+fL/ny97WoqPWV44VjJIUBLF2puJCwfHwOZyC8AHZYO2YFDzIw3LxMphjZtyd&#10;99TloRAxhH2GCsoQmkxKr0uy6BPXEEfu4lqLIcK2kKbFewy3tXxP07G0WHFsKLGhTUn6lv9YBdvJ&#10;7vv30PHq+LW+4lmPT6dcO6XeXvvVDESgPjzF/+6tUfAR18cv8QfIx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WbMMwgAAANsAAAAPAAAAAAAAAAAAAAAAAJgCAABkcnMvZG93&#10;bnJldi54bWxQSwUGAAAAAAQABAD1AAAAhwMAAAAA&#10;" adj="3471"/>
                </v:group>
                <v:shape id="Text Box 39" o:spid="_x0000_s1037" type="#_x0000_t202" style="position:absolute;left:9261;top:7974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gChsMA&#10;AADbAAAADwAAAGRycy9kb3ducmV2LnhtbESP2WrDMBRE3wv5B3ELfSmxnLTZnCghLaTkNcsH3FjX&#10;C7WujKV4+fuoUMjjMDNnmM2uN5VoqXGlZQWTKAZBnFpdcq7gejmMlyCcR9ZYWSYFAznYbUcvG0y0&#10;7fhE7dnnIkDYJaig8L5OpHRpQQZdZGvi4GW2MeiDbHKpG+wC3FRyGsdzabDksFBgTd8Fpb/nu1GQ&#10;Hbv32aq7/fjr4vQ5/8JycbODUm+v/X4NwlPvn+H/9lEr+JjA35fwA+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gChsMAAADbAAAADwAAAAAAAAAAAAAAAACYAgAAZHJzL2Rv&#10;d25yZXYueG1sUEsFBgAAAAAEAAQA9QAAAIgDAAAAAA==&#10;" stroked="f">
                  <v:textbox>
                    <w:txbxContent>
                      <w:p w:rsidR="00E016BB" w:rsidRPr="00F3761D" w:rsidRDefault="00E016BB" w:rsidP="00E016BB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m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lang w:val="en-US"/>
                          </w:rPr>
                          <w:t>=m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40" o:spid="_x0000_s1038" type="#_x0000_t202" style="position:absolute;left:8721;top:7254;width:720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qc8c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xi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qc8cMAAADbAAAADwAAAAAAAAAAAAAAAACYAgAAZHJzL2Rv&#10;d25yZXYueG1sUEsFBgAAAAAEAAQA9QAAAIgDAAAAAA==&#10;" stroked="f">
                  <v:textbox>
                    <w:txbxContent>
                      <w:p w:rsidR="00E016BB" w:rsidRPr="00F3761D" w:rsidRDefault="00E016BB" w:rsidP="00E016BB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m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41" o:spid="_x0000_s1039" type="#_x0000_t202" style="position:absolute;left:9981;top:6894;width:720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Y5asEA&#10;AADbAAAADwAAAGRycy9kb3ducmV2LnhtbESP3YrCMBSE7xd8h3AEbxZN/ddqFBVWvPXnAY7NsS02&#10;J6WJtr79RhC8HGbmG2a5bkwhnlS53LKCfi8CQZxYnXOq4HL+685AOI+ssbBMCl7kYL1q/Swx1rbm&#10;Iz1PPhUBwi5GBZn3ZSylSzIy6Hq2JA7ezVYGfZBVKnWFdYCbQg6iaCIN5hwWMixpl1FyPz2Mgtuh&#10;/h3P6+veX6bH0WSL+fRqX0p12s1mAcJT47/hT/ugFQyH8P4SfoB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YGOWrBAAAA2wAAAA8AAAAAAAAAAAAAAAAAmAIAAGRycy9kb3du&#10;cmV2LnhtbFBLBQYAAAAABAAEAPUAAACGAwAAAAA=&#10;" stroked="f">
                  <v:textbox>
                    <w:txbxContent>
                      <w:p w:rsidR="00E016BB" w:rsidRPr="00F3761D" w:rsidRDefault="00E016BB" w:rsidP="00E016BB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m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125730</wp:posOffset>
                </wp:positionV>
                <wp:extent cx="2057400" cy="1028700"/>
                <wp:effectExtent l="13335" t="6985" r="5715" b="2540"/>
                <wp:wrapNone/>
                <wp:docPr id="4" name="Группа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1028700"/>
                          <a:chOff x="4221" y="6714"/>
                          <a:chExt cx="3240" cy="1620"/>
                        </a:xfrm>
                      </wpg:grpSpPr>
                      <wpg:grpSp>
                        <wpg:cNvPr id="5" name="Group 11"/>
                        <wpg:cNvGrpSpPr>
                          <a:grpSpLocks/>
                        </wpg:cNvGrpSpPr>
                        <wpg:grpSpPr bwMode="auto">
                          <a:xfrm>
                            <a:off x="4221" y="6714"/>
                            <a:ext cx="3240" cy="720"/>
                            <a:chOff x="3861" y="7074"/>
                            <a:chExt cx="3240" cy="720"/>
                          </a:xfrm>
                        </wpg:grpSpPr>
                        <wpg:grpSp>
                          <wpg:cNvPr id="6" name="Group 12"/>
                          <wpg:cNvGrpSpPr>
                            <a:grpSpLocks/>
                          </wpg:cNvGrpSpPr>
                          <wpg:grpSpPr bwMode="auto">
                            <a:xfrm>
                              <a:off x="3861" y="7074"/>
                              <a:ext cx="1620" cy="720"/>
                              <a:chOff x="4041" y="7614"/>
                              <a:chExt cx="2160" cy="720"/>
                            </a:xfrm>
                          </wpg:grpSpPr>
                          <wpg:grpSp>
                            <wpg:cNvPr id="7" name="Group 13"/>
                            <wpg:cNvGrpSpPr>
                              <a:grpSpLocks/>
                            </wpg:cNvGrpSpPr>
                            <wpg:grpSpPr bwMode="auto">
                              <a:xfrm>
                                <a:off x="4041" y="7614"/>
                                <a:ext cx="2160" cy="720"/>
                                <a:chOff x="4041" y="7074"/>
                                <a:chExt cx="2160" cy="720"/>
                              </a:xfrm>
                            </wpg:grpSpPr>
                            <wpg:grpSp>
                              <wpg:cNvPr id="8" name="Group 1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41" y="7074"/>
                                  <a:ext cx="2160" cy="720"/>
                                  <a:chOff x="1161" y="10314"/>
                                  <a:chExt cx="2880" cy="900"/>
                                </a:xfrm>
                              </wpg:grpSpPr>
                              <wps:wsp>
                                <wps:cNvPr id="9" name="Rectangle 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61" y="11034"/>
                                    <a:ext cx="216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" name="Line 1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161" y="10314"/>
                                    <a:ext cx="72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321" y="10314"/>
                                    <a:ext cx="72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" name="Line 1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321" y="10494"/>
                                    <a:ext cx="72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" name="Line 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81" y="7074"/>
                                  <a:ext cx="1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4" name="Line 2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201" y="7614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" name="Group 21"/>
                          <wpg:cNvGrpSpPr>
                            <a:grpSpLocks/>
                          </wpg:cNvGrpSpPr>
                          <wpg:grpSpPr bwMode="auto">
                            <a:xfrm>
                              <a:off x="5481" y="7074"/>
                              <a:ext cx="1620" cy="720"/>
                              <a:chOff x="4041" y="7614"/>
                              <a:chExt cx="2160" cy="720"/>
                            </a:xfrm>
                          </wpg:grpSpPr>
                          <wpg:grpSp>
                            <wpg:cNvPr id="16" name="Group 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4041" y="7614"/>
                                <a:ext cx="2160" cy="720"/>
                                <a:chOff x="4041" y="7074"/>
                                <a:chExt cx="2160" cy="720"/>
                              </a:xfrm>
                            </wpg:grpSpPr>
                            <wpg:grpSp>
                              <wpg:cNvPr id="17" name="Group 2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41" y="7074"/>
                                  <a:ext cx="2160" cy="720"/>
                                  <a:chOff x="1161" y="10314"/>
                                  <a:chExt cx="2880" cy="900"/>
                                </a:xfrm>
                              </wpg:grpSpPr>
                              <wps:wsp>
                                <wps:cNvPr id="18" name="Rectangle 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61" y="11034"/>
                                    <a:ext cx="216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161" y="10314"/>
                                    <a:ext cx="72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" name="Line 2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321" y="10314"/>
                                    <a:ext cx="72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" name="Line 2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321" y="10494"/>
                                    <a:ext cx="72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2" name="Lin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81" y="7074"/>
                                  <a:ext cx="1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3" name="Line 2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201" y="7614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24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5121" y="7614"/>
                            <a:ext cx="108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016BB" w:rsidRPr="00F3761D" w:rsidRDefault="00E016BB" w:rsidP="00E016BB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lang w:val="en-US"/>
                                </w:rPr>
                                <w:t>&gt;m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  <w:p w:rsidR="00E016BB" w:rsidRPr="00F3761D" w:rsidRDefault="00E016BB" w:rsidP="00E016BB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V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lang w:val="en-US"/>
                                </w:rPr>
                                <w:t>=V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6381" y="6894"/>
                            <a:ext cx="360" cy="3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016BB" w:rsidRDefault="00E016BB" w:rsidP="00E016B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4761" y="6894"/>
                            <a:ext cx="360" cy="3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016BB" w:rsidRDefault="00E016BB" w:rsidP="00E016B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id="Группа 4" o:spid="_x0000_s1040" style="position:absolute;left:0;text-align:left;margin-left:135pt;margin-top:9.9pt;width:162pt;height:81pt;z-index:251661312" coordorigin="4221,6714" coordsize="3240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">
                <v:group id="Group 11" o:spid="_x0000_s1041" style="position:absolute;left:4221;top:6714;width:3240;height:720" coordorigin="3861,7074" coordsize="324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group id="Group 12" o:spid="_x0000_s1042" style="position:absolute;left:3861;top:7074;width:1620;height:720" coordorigin="4041,7614" coordsize="216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<v:group id="Group 13" o:spid="_x0000_s1043" style="position:absolute;left:4041;top:7614;width:2160;height:720" coordorigin="4041,7074" coordsize="216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  <v:group id="Group 14" o:spid="_x0000_s1044" style="position:absolute;left:4041;top:7074;width:2160;height:720" coordorigin="1161,10314" coordsize="2880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    <v:rect id="Rectangle 15" o:spid="_x0000_s1045" style="position:absolute;left:1161;top:11034;width:21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1aHMEA&#10;AADaAAAADwAAAGRycy9kb3ducmV2LnhtbESPQYvCMBSE74L/ITzBm6a6sGg1iigu7lHrxduzebbV&#10;5qU0Uau/3giCx2FmvmGm88aU4ka1KywrGPQjEMSp1QVnCvbJujcC4TyyxtIyKXiQg/ms3ZpirO2d&#10;t3Tb+UwECLsYFeTeV7GULs3JoOvbijh4J1sb9EHWmdQ13gPclHIYRb/SYMFhIceKljmll93VKDgW&#10;wz0+t8lfZMbrH//fJOfrYaVUt9MsJiA8Nf4b/rQ3WsEY3lfCDZC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9WhzBAAAA2gAAAA8AAAAAAAAAAAAAAAAAmAIAAGRycy9kb3du&#10;cmV2LnhtbFBLBQYAAAAABAAEAPUAAACGAwAAAAA=&#10;"/>
                        <v:line id="Line 16" o:spid="_x0000_s1046" style="position:absolute;flip:y;visibility:visible;mso-wrap-style:square" from="1161,10314" to="1881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MiY8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/o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DImPGAAAA2wAAAA8AAAAAAAAA&#10;AAAAAAAAoQIAAGRycy9kb3ducmV2LnhtbFBLBQYAAAAABAAEAPkAAACUAwAAAAA=&#10;"/>
                        <v:line id="Line 17" o:spid="_x0000_s1047" style="position:absolute;flip:y;visibility:visible;mso-wrap-style:square" from="3321,10314" to="4041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+H+MMAAADbAAAADwAAAGRycy9kb3ducmV2LnhtbERPTWsCMRC9C/0PYYRepGYtpdjVKFIo&#10;ePCilRVv42bcLLuZbJOo679vCgVv83ifM1/2thVX8qF2rGAyzkAQl07XXCnYf3+9TEGEiKyxdUwK&#10;7hRguXgazDHX7sZbuu5iJVIIhxwVmBi7XMpQGrIYxq4jTtzZeYsxQV9J7fGWwm0rX7PsXVqsOTUY&#10;7OjTUNnsLlaBnG5GP351emuK5nD4MEVZdMeNUs/DfjUDEamPD/G/e63T/An8/ZIOk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Ph/jDAAAA2wAAAA8AAAAAAAAAAAAA&#10;AAAAoQIAAGRycy9kb3ducmV2LnhtbFBLBQYAAAAABAAEAPkAAACRAwAAAAA=&#10;"/>
                        <v:line id="Line 18" o:spid="_x0000_s1048" style="position:absolute;flip:y;visibility:visible;mso-wrap-style:square" from="3321,10494" to="4041,11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/>
                      </v:group>
                      <v:line id="Line 19" o:spid="_x0000_s1049" style="position:absolute;visibility:visible;mso-wrap-style:square" from="4581,7074" to="6201,7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  </v:group>
                    <v:line id="Line 20" o:spid="_x0000_s1050" style="position:absolute;flip:y;visibility:visible;mso-wrap-style:square" from="6201,7614" to="6201,7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  </v:group>
                  <v:group id="Group 21" o:spid="_x0000_s1051" style="position:absolute;left:5481;top:7074;width:1620;height:720" coordorigin="4041,7614" coordsize="216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<v:group id="Group 22" o:spid="_x0000_s1052" style="position:absolute;left:4041;top:7614;width:2160;height:720" coordorigin="4041,7074" coordsize="216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<v:group id="Group 23" o:spid="_x0000_s1053" style="position:absolute;left:4041;top:7074;width:2160;height:720" coordorigin="1161,10314" coordsize="2880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  <v:rect id="Rectangle 24" o:spid="_x0000_s1054" style="position:absolute;left:1161;top:11034;width:21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/>
                        <v:line id="Line 25" o:spid="_x0000_s1055" style="position:absolute;flip:y;visibility:visible;mso-wrap-style:square" from="1161,10314" to="1881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        <v:line id="Line 26" o:spid="_x0000_s1056" style="position:absolute;flip:y;visibility:visible;mso-wrap-style:square" from="3321,10314" to="4041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/>
                        <v:line id="Line 27" o:spid="_x0000_s1057" style="position:absolute;flip:y;visibility:visible;mso-wrap-style:square" from="3321,10494" to="4041,11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NNRcUAAADbAAAADwAAAGRycy9kb3ducmV2LnhtbESPQWsCMRSE7wX/Q3iCl1KzSim6NYoI&#10;ggcvtbLi7XXzull287ImUbf/vikUPA4z8w2zWPW2FTfyoXasYDLOQBCXTtdcKTh+bl9mIEJE1tg6&#10;JgU/FGC1HDwtMNfuzh90O8RKJAiHHBWYGLtcylAashjGriNO3rfzFmOSvpLa4z3BbSunWfYmLdac&#10;Fgx2tDFUNoerVSBn++eLX3+9NkVzOs1NURbdea/UaNiv30FE6uMj/N/eaQXTCfx9ST9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mNNRcUAAADbAAAADwAAAAAAAAAA&#10;AAAAAAChAgAAZHJzL2Rvd25yZXYueG1sUEsFBgAAAAAEAAQA+QAAAJMDAAAAAA==&#10;"/>
                      </v:group>
                      <v:line id="Line 28" o:spid="_x0000_s1058" style="position:absolute;visibility:visible;mso-wrap-style:square" from="4581,7074" to="6201,7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    </v:group>
                    <v:line id="Line 29" o:spid="_x0000_s1059" style="position:absolute;flip:y;visibility:visible;mso-wrap-style:square" from="6201,7614" to="6201,7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12qc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x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9dqnGAAAA2wAAAA8AAAAAAAAA&#10;AAAAAAAAoQIAAGRycy9kb3ducmV2LnhtbFBLBQYAAAAABAAEAPkAAACUAwAAAAA=&#10;"/>
                  </v:group>
                </v:group>
                <v:shape id="Text Box 30" o:spid="_x0000_s1060" type="#_x0000_t202" style="position:absolute;left:5121;top:7614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Y3w8QA&#10;AADbAAAADwAAAGRycy9kb3ducmV2LnhtbESP3WrCQBSE7wu+w3KE3hTdKKk/0U1oCxZvoz7AMXtM&#10;gtmzIbs1ydt3hUIvh5n5htlng2nEgzpXW1awmEcgiAuray4VXM6H2QaE88gaG8ukYCQHWTp52WOi&#10;bc85PU6+FAHCLkEFlfdtIqUrKjLo5rYlDt7NdgZ9kF0pdYd9gJtGLqNoJQ3WHBYqbOmrouJ++jEK&#10;bsf+7X3bX7/9ZZ3Hq0+s11c7KvU6HT52IDwN/j/81z5qBcsYnl/CD5D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2N8PEAAAA2wAAAA8AAAAAAAAAAAAAAAAAmAIAAGRycy9k&#10;b3ducmV2LnhtbFBLBQYAAAAABAAEAPUAAACJAwAAAAA=&#10;" stroked="f">
                  <v:textbox>
                    <w:txbxContent>
                      <w:p w:rsidR="00E016BB" w:rsidRPr="00F3761D" w:rsidRDefault="00E016BB" w:rsidP="00E016BB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m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lang w:val="en-US"/>
                          </w:rPr>
                          <w:t>&gt;m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  <w:p w:rsidR="00E016BB" w:rsidRPr="00F3761D" w:rsidRDefault="00E016BB" w:rsidP="00E016BB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lang w:val="en-US"/>
                          </w:rPr>
                          <w:t>=V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31" o:spid="_x0000_s1061" type="#_x0000_t202" style="position:absolute;left:6381;top:6894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qSWM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zB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3qSWMMAAADbAAAADwAAAAAAAAAAAAAAAACYAgAAZHJzL2Rv&#10;d25yZXYueG1sUEsFBgAAAAAEAAQA9QAAAIgDAAAAAA==&#10;" stroked="f">
                  <v:textbox>
                    <w:txbxContent>
                      <w:p w:rsidR="00E016BB" w:rsidRDefault="00E016BB" w:rsidP="00E016BB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32" o:spid="_x0000_s1062" type="#_x0000_t202" style="position:absolute;left:4761;top:6894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gML8EA&#10;AADbAAAADwAAAGRycy9kb3ducmV2LnhtbESP0YrCMBRE3wX/IVzBF1lTxa1ajaKC4quuH3Btrm2x&#10;uSlNtPXvjSDs4zAzZ5jlujWleFLtCssKRsMIBHFqdcGZgsvf/mcGwnlkjaVlUvAiB+tVt7PERNuG&#10;T/Q8+0wECLsEFeTeV4mULs3JoBvaijh4N1sb9EHWmdQ1NgFuSjmOolgaLDgs5FjRLqf0fn4YBbdj&#10;M/idN9eDv0xPk3iLxfRqX0r1e+1mAcJT6//D3/ZRKx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oDC/BAAAA2wAAAA8AAAAAAAAAAAAAAAAAmAIAAGRycy9kb3du&#10;cmV2LnhtbFBLBQYAAAAABAAEAPUAAACGAwAAAAA=&#10;" stroked="f">
                  <v:textbox>
                    <w:txbxContent>
                      <w:p w:rsidR="00E016BB" w:rsidRDefault="00E016BB" w:rsidP="00E016BB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501140</wp:posOffset>
                </wp:positionH>
                <wp:positionV relativeFrom="paragraph">
                  <wp:posOffset>205740</wp:posOffset>
                </wp:positionV>
                <wp:extent cx="457200" cy="342900"/>
                <wp:effectExtent l="0" t="0" r="1905" b="4445"/>
                <wp:wrapNone/>
                <wp:docPr id="3" name="Надпись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016BB" w:rsidRPr="00FA346A" w:rsidRDefault="00E016BB" w:rsidP="00E016BB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m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Надпись 3" o:spid="_x0000_s1063" type="#_x0000_t202" style="position:absolute;left:0;text-align:left;margin-left:-118.2pt;margin-top:16.2pt;width:36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" stroked="f">
                <v:textbox>
                  <w:txbxContent>
                    <w:p w:rsidR="00E016BB" w:rsidRPr="00FA346A" w:rsidRDefault="00E016BB" w:rsidP="00E016BB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m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Рисунок 1                                            Рисунок 2                                                Рисунок 3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- Как узнать, у какого из двух деревянных цилиндров масса больше (рисунок 1)? (Ответ: взвесить цилиндры)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- Сравните массы деревянного и алюминиевого брусков одинакового объема (рисунок 2).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- Сравните массы алюминиевого и стального цилиндров, объемы которых различаются в два раза (рисунок 3).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ывод</w:t>
      </w: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массы тел зависят от объема и вещества. Есть характеристика, которая одинакова у тел из одного и того же вещества, - плотность вещества. 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Дается определение плотности: плотность – физическая величина, равная отношению массы тела к его объему.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На доске и в тетрадях делаются записи: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b/>
          <w:position w:val="-40"/>
          <w:sz w:val="24"/>
          <w:szCs w:val="24"/>
          <w:lang w:eastAsia="ru-RU"/>
        </w:rPr>
        <w:object w:dxaOrig="68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45.75pt" o:ole="">
            <v:imagedata r:id="rId9" o:title=""/>
          </v:shape>
          <o:OLEObject Type="Embed" ProgID="Equation.DSMT4" ShapeID="_x0000_i1025" DrawAspect="Content" ObjectID="_1667063893" r:id="rId10"/>
        </w:object>
      </w:r>
      <w:r w:rsidRPr="00E016B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</w:p>
    <w:p w:rsidR="00E016BB" w:rsidRPr="00E016BB" w:rsidRDefault="00E016BB" w:rsidP="00E016BB">
      <w:pPr>
        <w:spacing w:after="0" w:line="360" w:lineRule="auto"/>
        <w:ind w:left="-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40" w:dyaOrig="260">
          <v:shape id="_x0000_i1026" type="#_x0000_t75" style="width:12pt;height:12.75pt" o:ole="">
            <v:imagedata r:id="rId11" o:title=""/>
          </v:shape>
          <o:OLEObject Type="Embed" ProgID="Equation.DSMT4" ShapeID="_x0000_i1026" DrawAspect="Content" ObjectID="_1667063894" r:id="rId12"/>
        </w:object>
      </w: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плотность вещества;</w:t>
      </w:r>
    </w:p>
    <w:p w:rsidR="00E016BB" w:rsidRPr="00E016BB" w:rsidRDefault="00E016BB" w:rsidP="00E016BB">
      <w:pPr>
        <w:spacing w:after="0" w:line="360" w:lineRule="auto"/>
        <w:ind w:left="-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E016B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m</w:t>
      </w: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масса тела;</w:t>
      </w:r>
    </w:p>
    <w:p w:rsidR="00E016BB" w:rsidRPr="00E016BB" w:rsidRDefault="00E016BB" w:rsidP="00E016BB">
      <w:pPr>
        <w:spacing w:after="0" w:line="360" w:lineRule="auto"/>
        <w:ind w:left="-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V</w:t>
      </w: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объём тела. 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Вводится единица измерения плотности в СИ, устанавливается связь между единицами плотности.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диница плотности в системе СИ: </w:t>
      </w:r>
    </w:p>
    <w:p w:rsidR="00E016BB" w:rsidRPr="00E016BB" w:rsidRDefault="00E016BB" w:rsidP="00E016BB">
      <w:pPr>
        <w:tabs>
          <w:tab w:val="center" w:pos="4320"/>
          <w:tab w:val="right" w:pos="9360"/>
        </w:tabs>
        <w:spacing w:after="0" w:line="360" w:lineRule="auto"/>
        <w:ind w:left="-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position w:val="-94"/>
          <w:sz w:val="24"/>
          <w:szCs w:val="24"/>
          <w:lang w:eastAsia="ru-RU"/>
        </w:rPr>
        <w:object w:dxaOrig="3240" w:dyaOrig="1980">
          <v:shape id="_x0000_i1027" type="#_x0000_t75" style="width:162pt;height:99pt" o:ole="">
            <v:imagedata r:id="rId13" o:title=""/>
          </v:shape>
          <o:OLEObject Type="Embed" ProgID="Equation.DSMT4" ShapeID="_x0000_i1027" DrawAspect="Content" ObjectID="_1667063895" r:id="rId14"/>
        </w:object>
      </w: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042920</wp:posOffset>
                </wp:positionH>
                <wp:positionV relativeFrom="paragraph">
                  <wp:posOffset>4199890</wp:posOffset>
                </wp:positionV>
                <wp:extent cx="228600" cy="227965"/>
                <wp:effectExtent l="0" t="0" r="1270" b="0"/>
                <wp:wrapNone/>
                <wp:docPr id="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279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016BB" w:rsidRDefault="00E016BB" w:rsidP="00E016BB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Надпись 2" o:spid="_x0000_s1064" type="#_x0000_t202" style="position:absolute;left:0;text-align:left;margin-left:239.6pt;margin-top:330.7pt;width:18pt;height:17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" stroked="f">
                <v:textbox>
                  <w:txbxContent>
                    <w:p w:rsidR="00E016BB" w:rsidRDefault="00E016BB" w:rsidP="00E016BB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E016B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042920</wp:posOffset>
                </wp:positionH>
                <wp:positionV relativeFrom="paragraph">
                  <wp:posOffset>4199890</wp:posOffset>
                </wp:positionV>
                <wp:extent cx="228600" cy="227965"/>
                <wp:effectExtent l="0" t="0" r="1270" b="0"/>
                <wp:wrapNone/>
                <wp:docPr id="1" name="Надпись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279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016BB" w:rsidRDefault="00E016BB" w:rsidP="00E016BB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Надпись 1" o:spid="_x0000_s1065" type="#_x0000_t202" style="position:absolute;left:0;text-align:left;margin-left:239.6pt;margin-top:330.7pt;width:18pt;height:17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" stroked="f">
                <v:textbox>
                  <w:txbxContent>
                    <w:p w:rsidR="00E016BB" w:rsidRDefault="00E016BB" w:rsidP="00E016BB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По учебнику учащиеся знакомятся с таблицей плотностей различных веществ. Работа с таблицей сопровождается вопросами: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1.Найдите в таблице вещество с наибольшей и наименьшей плотностью. Что означает это число?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2.Сравните плотность воды, льда и водяного пара. Сделайте вывод.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3.Во сколько раз плотность ртути больше плотности воды?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II</w:t>
      </w: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E016B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бсуждаются предыдущие задания.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Почему объемы двух цилиндров одинаковой массы разные (смотри рисунок 3)?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Почему массы брусков одинакового объема разные (смотри рисунок 2)?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те вещество,  из которого изготовлен один из этих брусков.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последней задачи проводится коллективно. Обсуждаются вопросы: Какие физические объекты мы изучаем? Какие их характеристики необходимо найти в задаче? Что нужно знать для вычисления плотности? Как определить объем бруска?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озвращаемся к проблеме, поставленной в начале урока</w:t>
      </w: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: как же определить массу кирпича с помощью линейки? Что для этого необходимо знать? Что нужно измерить?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На доске и в тетрадях записывается формула</w:t>
      </w:r>
      <w:r w:rsidRPr="00E016B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: </w:t>
      </w:r>
      <w:r w:rsidRPr="00E016BB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m</w:t>
      </w:r>
      <w:r w:rsidRPr="00E016B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=</w:t>
      </w:r>
      <w:proofErr w:type="spellStart"/>
      <w:r w:rsidRPr="00E016B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ρ×V</w:t>
      </w:r>
      <w:proofErr w:type="spellEnd"/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равило: масса тела равна произведению плотности вещества на объем тела.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К доске вызывается ученик для решения этой задачи.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V</w:t>
      </w:r>
      <w:r w:rsidRPr="00E016B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.Подведение итогов через обсуждение вопросов</w:t>
      </w: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: с какой новой характеристикой вещества вы познакомились? Как определить плотность вещества? Зачем нужно знать плотность вещества? Как удобно определять массу не экспериментально, а расчетом?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ефлексия</w:t>
      </w: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: давайте вместе с вами заполним таблицу: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8"/>
        <w:gridCol w:w="1980"/>
        <w:gridCol w:w="3240"/>
      </w:tblGrid>
      <w:tr w:rsidR="00E016BB" w:rsidRPr="00E016BB" w:rsidTr="00872325">
        <w:tc>
          <w:tcPr>
            <w:tcW w:w="1548" w:type="dxa"/>
          </w:tcPr>
          <w:p w:rsidR="00E016BB" w:rsidRPr="00E016BB" w:rsidRDefault="00E016BB" w:rsidP="00E016BB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1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ю</w:t>
            </w:r>
          </w:p>
        </w:tc>
        <w:tc>
          <w:tcPr>
            <w:tcW w:w="1980" w:type="dxa"/>
          </w:tcPr>
          <w:p w:rsidR="00E016BB" w:rsidRPr="00E016BB" w:rsidRDefault="00E016BB" w:rsidP="00E016BB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1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знал новое</w:t>
            </w:r>
          </w:p>
        </w:tc>
        <w:tc>
          <w:tcPr>
            <w:tcW w:w="3240" w:type="dxa"/>
          </w:tcPr>
          <w:p w:rsidR="00E016BB" w:rsidRPr="00E016BB" w:rsidRDefault="00E016BB" w:rsidP="00E016BB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1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очу знать подробнее</w:t>
            </w:r>
          </w:p>
        </w:tc>
      </w:tr>
      <w:tr w:rsidR="00E016BB" w:rsidRPr="00E016BB" w:rsidTr="00872325">
        <w:tc>
          <w:tcPr>
            <w:tcW w:w="1548" w:type="dxa"/>
          </w:tcPr>
          <w:p w:rsidR="00E016BB" w:rsidRPr="00E016BB" w:rsidRDefault="00E016BB" w:rsidP="00E016BB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0" w:type="dxa"/>
          </w:tcPr>
          <w:p w:rsidR="00E016BB" w:rsidRPr="00E016BB" w:rsidRDefault="00E016BB" w:rsidP="00E016BB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240" w:type="dxa"/>
          </w:tcPr>
          <w:p w:rsidR="00E016BB" w:rsidRPr="00E016BB" w:rsidRDefault="00E016BB" w:rsidP="00E016BB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Домашнее  задание: § 21, 22, Упр. №7 (1-3); подобрать и проиллюстрировать материал о рекордных плотностях веществ.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56B6D" w:rsidRPr="00E016BB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C56B6D" w:rsidRDefault="00C56B6D" w:rsidP="00C56B6D">
      <w:pPr>
        <w:spacing w:after="0" w:line="360" w:lineRule="auto"/>
        <w:ind w:left="-72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56B6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амостоятельная работа по теме «</w:t>
      </w:r>
      <w:r w:rsidR="008065FC" w:rsidRPr="00C56B6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злучение и спектры</w:t>
      </w:r>
      <w:r w:rsidRPr="00C56B6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»</w:t>
      </w:r>
    </w:p>
    <w:p w:rsidR="008065FC" w:rsidRDefault="008065FC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065FC" w:rsidRDefault="008065FC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065FC" w:rsidRDefault="008065FC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.К какому виду излучения (тепловому или люминесцентному) относится свечение: раскаленной отливки металла, лампы дневного света, звезд, некоторых глубоководных рыб?</w:t>
      </w: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065FC" w:rsidRDefault="008065FC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.Чем вызвана и к какому виду относится люминесценция в следующих случаях: свечение экрана телевизора, свечение газа в рекламных трубках, свечение стрелки компаса, свечение планктона в море?</w:t>
      </w: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065FC" w:rsidRDefault="008065FC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Какой спектр даст раскаленный кусок железа, </w:t>
      </w:r>
      <w:r w:rsidR="00B96D59">
        <w:rPr>
          <w:rFonts w:ascii="Times New Roman" w:eastAsia="Times New Roman" w:hAnsi="Times New Roman" w:cs="Times New Roman"/>
          <w:sz w:val="24"/>
          <w:szCs w:val="24"/>
          <w:lang w:eastAsia="ru-RU"/>
        </w:rPr>
        <w:t>неоновая лампа?</w:t>
      </w: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96D59" w:rsidRDefault="00B96D59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.Какого типа спектр получится от нити электрической лампы, лампы дневного света?</w:t>
      </w: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96D59" w:rsidRDefault="00B96D59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5.Как обнаруживают невидимые ультрафиолетовые лучи?</w:t>
      </w: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96D59" w:rsidRDefault="00B96D59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6.Как обнаруживают невидимые инфракрасные лучи?</w:t>
      </w: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96D59" w:rsidRDefault="00B96D59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7.Видимый свет имеет частоты от 4*1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14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Гц до 7,5*1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14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Гц. Каков интервал длин волн у видимого света?</w:t>
      </w: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96D59" w:rsidRDefault="00B96D59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8.Инфракрасное излучение имеет интервал длин волн от 1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-3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м до 1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-7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м</w:t>
      </w:r>
      <w:r w:rsidR="00DF6B00">
        <w:rPr>
          <w:rFonts w:ascii="Times New Roman" w:eastAsia="Times New Roman" w:hAnsi="Times New Roman" w:cs="Times New Roman"/>
          <w:sz w:val="24"/>
          <w:szCs w:val="24"/>
          <w:lang w:eastAsia="ru-RU"/>
        </w:rPr>
        <w:t>. Какой интервал частот у ИК-излучения?</w:t>
      </w: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F6B00" w:rsidRDefault="00DF6B00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9.Можно ли загореть в комнате у освещенного солнцем, но закрытого окна?</w:t>
      </w:r>
    </w:p>
    <w:p w:rsidR="00C56B6D" w:rsidRDefault="00C56B6D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F6B00" w:rsidRDefault="00DF6B00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0.</w:t>
      </w:r>
      <w:r w:rsidR="00C56B6D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какой температуре тел возникает инфракрасное излучение? От чего зависит его интенсивность?</w:t>
      </w:r>
    </w:p>
    <w:p w:rsidR="00DF6B00" w:rsidRPr="00B96D59" w:rsidRDefault="00DF6B00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065FC" w:rsidRDefault="008065FC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065FC" w:rsidRPr="00E016BB" w:rsidRDefault="008065FC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Default="00E016BB" w:rsidP="00E016BB">
      <w:pPr>
        <w:spacing w:after="0" w:line="360" w:lineRule="auto"/>
        <w:ind w:left="-72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16BB" w:rsidRDefault="00E016BB" w:rsidP="00E016BB">
      <w:pPr>
        <w:spacing w:after="0" w:line="360" w:lineRule="auto"/>
        <w:ind w:left="-72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16BB" w:rsidRDefault="00E016BB" w:rsidP="00E016BB">
      <w:pPr>
        <w:spacing w:after="0" w:line="360" w:lineRule="auto"/>
        <w:ind w:left="-72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писок информационных источников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ля учителя: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1.Балашов М. М. Физика – 7. Пробный учебник для 7 класса общеобразовательных учреждений. – М.: Просвещение, 1994. – 224 с.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Громцева О. И. Дидактические карточки – задания по физике (к учебнику </w:t>
      </w:r>
      <w:proofErr w:type="spellStart"/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ышкина</w:t>
      </w:r>
      <w:proofErr w:type="spellEnd"/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. В,  «Физика-7»). – М.: Экзамен, 2010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Кирик Л. А, Физика 7. Методические материалы. – М: </w:t>
      </w:r>
      <w:proofErr w:type="spellStart"/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Илекса</w:t>
      </w:r>
      <w:proofErr w:type="spellEnd"/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, 2010. – 304 с.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4.Козлова Н. Д. Я иду на урок физики: 7 класс. Часть 1. Книга для учителя. – М.: Издательство «Олимп»; Издательство «Первое сентября», 1998. – 288 с., ил.</w:t>
      </w:r>
    </w:p>
    <w:p w:rsidR="00E016BB" w:rsidRPr="00E016BB" w:rsidRDefault="00E016BB" w:rsidP="00E016BB">
      <w:pPr>
        <w:spacing w:after="0" w:line="360" w:lineRule="auto"/>
        <w:ind w:left="-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16BB">
        <w:rPr>
          <w:rFonts w:ascii="Times New Roman" w:eastAsia="Times New Roman" w:hAnsi="Times New Roman" w:cs="Times New Roman"/>
          <w:sz w:val="24"/>
          <w:szCs w:val="24"/>
          <w:lang w:eastAsia="ru-RU"/>
        </w:rPr>
        <w:t>5.Перышкин А. В.: Физика -7. – М.: Издательство «Дрофа», 2010.</w:t>
      </w:r>
    </w:p>
    <w:p w:rsidR="00E66D8C" w:rsidRDefault="00E66D8C"/>
    <w:p w:rsidR="00A72EA6" w:rsidRDefault="00A72EA6"/>
    <w:p w:rsidR="00A72EA6" w:rsidRDefault="00A72EA6"/>
    <w:p w:rsidR="00A72EA6" w:rsidRDefault="00A72EA6"/>
    <w:p w:rsidR="00A72EA6" w:rsidRDefault="00A72EA6"/>
    <w:p w:rsidR="00A72EA6" w:rsidRDefault="00A72EA6"/>
    <w:p w:rsidR="00A72EA6" w:rsidRDefault="00A72EA6"/>
    <w:p w:rsidR="00A72EA6" w:rsidRDefault="00A72EA6"/>
    <w:p w:rsidR="00A72EA6" w:rsidRDefault="00A72EA6"/>
    <w:p w:rsidR="00A72EA6" w:rsidRDefault="00A72EA6"/>
    <w:p w:rsidR="00A72EA6" w:rsidRDefault="00A72EA6"/>
    <w:p w:rsidR="00A72EA6" w:rsidRDefault="00A72EA6"/>
    <w:p w:rsidR="00A72EA6" w:rsidRDefault="00A72EA6"/>
    <w:p w:rsidR="00A72EA6" w:rsidRDefault="00A72EA6"/>
    <w:p w:rsidR="00A72EA6" w:rsidRDefault="00A72EA6"/>
    <w:p w:rsidR="00A72EA6" w:rsidRDefault="00A72EA6"/>
    <w:p w:rsidR="00A72EA6" w:rsidRDefault="00A72EA6"/>
    <w:p w:rsidR="00A72EA6" w:rsidRDefault="00A72EA6"/>
    <w:p w:rsidR="00A72EA6" w:rsidRDefault="00A72EA6"/>
    <w:p w:rsidR="00A72EA6" w:rsidRDefault="00A72EA6"/>
    <w:p w:rsidR="00A72EA6" w:rsidRPr="00025663" w:rsidRDefault="00A72EA6" w:rsidP="00025663">
      <w:pPr>
        <w:jc w:val="center"/>
        <w:rPr>
          <w:sz w:val="28"/>
          <w:szCs w:val="28"/>
        </w:rPr>
      </w:pPr>
      <w:r w:rsidRPr="00025663">
        <w:rPr>
          <w:sz w:val="28"/>
          <w:szCs w:val="28"/>
        </w:rPr>
        <w:t>Взаимные превращения жидкостей и газов. Твердые тела.</w:t>
      </w:r>
    </w:p>
    <w:p w:rsidR="00A72EA6" w:rsidRPr="00025663" w:rsidRDefault="00A72EA6" w:rsidP="0041524A">
      <w:pPr>
        <w:jc w:val="both"/>
        <w:rPr>
          <w:sz w:val="28"/>
          <w:szCs w:val="28"/>
        </w:rPr>
      </w:pPr>
    </w:p>
    <w:p w:rsidR="00A72EA6" w:rsidRDefault="00A72EA6" w:rsidP="0041524A">
      <w:pPr>
        <w:jc w:val="both"/>
      </w:pPr>
      <w:r>
        <w:t>1.</w:t>
      </w:r>
      <w:r w:rsidR="00025663">
        <w:t xml:space="preserve"> </w:t>
      </w:r>
      <w:r>
        <w:t>Почему запотевшее стекло быстро высыхает, если на него подуть?</w:t>
      </w:r>
    </w:p>
    <w:p w:rsidR="00A72EA6" w:rsidRDefault="00A72EA6" w:rsidP="0041524A">
      <w:pPr>
        <w:jc w:val="both"/>
      </w:pPr>
      <w:r>
        <w:t>2.</w:t>
      </w:r>
      <w:r w:rsidR="00025663">
        <w:t xml:space="preserve"> </w:t>
      </w:r>
      <w:r>
        <w:t>В каком случае хлеб быстрее делается черствым: когда он хранится в закрытом шкафу или просто на столе?</w:t>
      </w:r>
    </w:p>
    <w:p w:rsidR="00A72EA6" w:rsidRDefault="00A72EA6" w:rsidP="0041524A">
      <w:pPr>
        <w:jc w:val="both"/>
      </w:pPr>
      <w:r>
        <w:t>3.</w:t>
      </w:r>
      <w:r w:rsidR="00025663">
        <w:t xml:space="preserve"> </w:t>
      </w:r>
      <w:r>
        <w:t>Почему, желая скорее высушить пол, на который пролита вода, ее растирают по полу?</w:t>
      </w:r>
    </w:p>
    <w:p w:rsidR="00A72EA6" w:rsidRDefault="00A72EA6" w:rsidP="0041524A">
      <w:pPr>
        <w:jc w:val="both"/>
      </w:pPr>
      <w:r>
        <w:t>4.</w:t>
      </w:r>
      <w:r w:rsidR="00025663">
        <w:t xml:space="preserve"> </w:t>
      </w:r>
      <w:r>
        <w:t>Почему сырые спички не загораются?</w:t>
      </w:r>
    </w:p>
    <w:p w:rsidR="00A72EA6" w:rsidRDefault="00A72EA6" w:rsidP="0041524A">
      <w:pPr>
        <w:jc w:val="both"/>
      </w:pPr>
      <w:r>
        <w:t>5.</w:t>
      </w:r>
      <w:r w:rsidR="00025663">
        <w:t xml:space="preserve"> </w:t>
      </w:r>
      <w:r>
        <w:t>Почему мы не получаем ожога, если кратковременно касаемся горячего утюга мокрым пальцем?</w:t>
      </w:r>
    </w:p>
    <w:p w:rsidR="00A72EA6" w:rsidRDefault="00A72EA6" w:rsidP="0041524A">
      <w:pPr>
        <w:jc w:val="both"/>
      </w:pPr>
      <w:r>
        <w:t>6.</w:t>
      </w:r>
      <w:r w:rsidR="00025663">
        <w:t xml:space="preserve"> </w:t>
      </w:r>
      <w:r w:rsidR="0021430A">
        <w:t>Почему коньки хорошо скользят по льду? Почему в морозы это скольжение уменьшается?</w:t>
      </w:r>
    </w:p>
    <w:p w:rsidR="0021430A" w:rsidRDefault="0021430A" w:rsidP="0041524A">
      <w:pPr>
        <w:jc w:val="both"/>
      </w:pPr>
      <w:r>
        <w:lastRenderedPageBreak/>
        <w:t>7.</w:t>
      </w:r>
      <w:r w:rsidR="00025663">
        <w:t xml:space="preserve"> </w:t>
      </w:r>
      <w:r>
        <w:t>Почему в таблицах температур плавления различных веществ нет температуры плавления стекла?</w:t>
      </w:r>
    </w:p>
    <w:p w:rsidR="0021430A" w:rsidRDefault="0021430A" w:rsidP="0041524A">
      <w:pPr>
        <w:jc w:val="both"/>
      </w:pPr>
      <w:r>
        <w:t>8.</w:t>
      </w:r>
      <w:r w:rsidR="00025663">
        <w:t xml:space="preserve"> </w:t>
      </w:r>
      <w:r>
        <w:t>Почему в сильный мороз в лесу трещат деревья?</w:t>
      </w:r>
    </w:p>
    <w:p w:rsidR="0021430A" w:rsidRDefault="0021430A" w:rsidP="0041524A">
      <w:pPr>
        <w:jc w:val="both"/>
      </w:pPr>
      <w:r>
        <w:t>9.</w:t>
      </w:r>
      <w:r w:rsidR="00025663">
        <w:t xml:space="preserve"> </w:t>
      </w:r>
      <w:r>
        <w:t>Кубики вырезанные из монокристалла и стекла, помещены в сосуд с горячей водой. Сохранится ли их форма?</w:t>
      </w:r>
    </w:p>
    <w:p w:rsidR="0021430A" w:rsidRDefault="0021430A" w:rsidP="0041524A">
      <w:pPr>
        <w:jc w:val="both"/>
      </w:pPr>
      <w:r>
        <w:t>10.</w:t>
      </w:r>
      <w:r w:rsidR="00025663">
        <w:t xml:space="preserve"> </w:t>
      </w:r>
      <w:r>
        <w:t>Когда зимой скорее сохнет белье: в морозную погоду или в оттепель? Почему?</w:t>
      </w:r>
    </w:p>
    <w:p w:rsidR="0021430A" w:rsidRDefault="0021430A" w:rsidP="0041524A">
      <w:pPr>
        <w:jc w:val="both"/>
      </w:pPr>
      <w:r>
        <w:t>11.</w:t>
      </w:r>
      <w:r w:rsidR="00025663">
        <w:t xml:space="preserve"> </w:t>
      </w:r>
      <w:r>
        <w:t>Почему сильная жара труднее переносится в болотистых местах, чем в сухих?</w:t>
      </w:r>
    </w:p>
    <w:p w:rsidR="0021430A" w:rsidRDefault="0021430A" w:rsidP="0041524A">
      <w:pPr>
        <w:jc w:val="both"/>
      </w:pPr>
      <w:r>
        <w:t>12.</w:t>
      </w:r>
      <w:r w:rsidR="00025663">
        <w:t xml:space="preserve"> </w:t>
      </w:r>
      <w:r w:rsidR="004B2DF1">
        <w:t>Почему в холодных помещениях часто бывает сыро?</w:t>
      </w:r>
    </w:p>
    <w:p w:rsidR="004B2DF1" w:rsidRDefault="004B2DF1" w:rsidP="0041524A">
      <w:pPr>
        <w:jc w:val="both"/>
      </w:pPr>
      <w:r>
        <w:t>13.</w:t>
      </w:r>
      <w:r w:rsidR="00025663">
        <w:t xml:space="preserve"> </w:t>
      </w:r>
      <w:r>
        <w:t>Почему роса бывает обильнее после жаркого дня?</w:t>
      </w:r>
    </w:p>
    <w:p w:rsidR="004B2DF1" w:rsidRDefault="004B2DF1" w:rsidP="0041524A">
      <w:pPr>
        <w:jc w:val="both"/>
      </w:pPr>
      <w:r>
        <w:t>14.</w:t>
      </w:r>
      <w:r w:rsidR="00025663">
        <w:t xml:space="preserve"> </w:t>
      </w:r>
      <w:r>
        <w:t>Почему очень медленно сохнет белье, когда оно сложено в кучу?</w:t>
      </w:r>
    </w:p>
    <w:p w:rsidR="004B2DF1" w:rsidRDefault="004B2DF1" w:rsidP="0041524A">
      <w:pPr>
        <w:jc w:val="both"/>
      </w:pPr>
      <w:r>
        <w:t>15.</w:t>
      </w:r>
      <w:r w:rsidR="00025663">
        <w:t xml:space="preserve"> </w:t>
      </w:r>
      <w:r>
        <w:t>Температура воды в открытых водоемах почти всегда в летнюю погоду ниже температуры окружающего воздуха. Почему?</w:t>
      </w:r>
    </w:p>
    <w:p w:rsidR="004B2DF1" w:rsidRDefault="004B2DF1" w:rsidP="0041524A">
      <w:pPr>
        <w:jc w:val="both"/>
      </w:pPr>
      <w:r>
        <w:t>16.</w:t>
      </w:r>
      <w:r w:rsidR="00025663">
        <w:t xml:space="preserve"> </w:t>
      </w:r>
      <w:r>
        <w:t>Почему стекло покрывается тонким слоем влаги, если на него подышать?</w:t>
      </w:r>
    </w:p>
    <w:p w:rsidR="004B2DF1" w:rsidRDefault="004B2DF1" w:rsidP="0041524A">
      <w:pPr>
        <w:jc w:val="both"/>
      </w:pPr>
      <w:r>
        <w:t>17.</w:t>
      </w:r>
      <w:r w:rsidR="00025663">
        <w:t xml:space="preserve"> </w:t>
      </w:r>
      <w:r w:rsidR="008E3E65">
        <w:t>Почему скошенная трава быстрее высыхает в ветреную погоду, чем в тихую?</w:t>
      </w:r>
    </w:p>
    <w:p w:rsidR="008E3E65" w:rsidRDefault="008E3E65" w:rsidP="0041524A">
      <w:pPr>
        <w:jc w:val="both"/>
      </w:pPr>
      <w:r>
        <w:t>18.</w:t>
      </w:r>
      <w:r w:rsidR="00025663">
        <w:t xml:space="preserve"> </w:t>
      </w:r>
      <w:r>
        <w:t>В тарелку и стакан налили воду одинаковой массы. Из какого сосуда она быстрее испарится?</w:t>
      </w:r>
    </w:p>
    <w:p w:rsidR="008E3E65" w:rsidRDefault="008E3E65" w:rsidP="0041524A">
      <w:pPr>
        <w:jc w:val="both"/>
      </w:pPr>
      <w:r>
        <w:t>19.</w:t>
      </w:r>
      <w:r w:rsidR="00025663">
        <w:t xml:space="preserve"> </w:t>
      </w:r>
      <w:r>
        <w:t>Почему канистру с бензином нельзя оставлять открытой?</w:t>
      </w:r>
    </w:p>
    <w:p w:rsidR="008E3E65" w:rsidRDefault="008E3E65" w:rsidP="0041524A">
      <w:pPr>
        <w:jc w:val="both"/>
      </w:pPr>
      <w:r>
        <w:t>20.</w:t>
      </w:r>
      <w:r w:rsidR="00025663">
        <w:t xml:space="preserve"> Люди научились обрабатывать бронзу раньше, чем железо. Почему?</w:t>
      </w:r>
    </w:p>
    <w:p w:rsidR="00025663" w:rsidRDefault="00025663" w:rsidP="0041524A">
      <w:pPr>
        <w:jc w:val="both"/>
      </w:pPr>
      <w:r>
        <w:t>21. Почему углерод встречается в природе чаще в виде графита, а не алмаза?</w:t>
      </w:r>
    </w:p>
    <w:p w:rsidR="00025663" w:rsidRDefault="00025663" w:rsidP="0041524A">
      <w:pPr>
        <w:jc w:val="both"/>
      </w:pPr>
      <w:r>
        <w:t>22. Какая разница в строение крупинки сахара и куска сахара-рафинада?</w:t>
      </w:r>
    </w:p>
    <w:p w:rsidR="005224BE" w:rsidRDefault="005224BE" w:rsidP="0041524A">
      <w:pPr>
        <w:jc w:val="both"/>
      </w:pPr>
      <w:r>
        <w:t>23. Оставаясь продолжительное время в сырой одежде или обуви, можно простудиться. Почему?</w:t>
      </w:r>
    </w:p>
    <w:p w:rsidR="005224BE" w:rsidRDefault="005224BE" w:rsidP="0041524A">
      <w:pPr>
        <w:jc w:val="both"/>
      </w:pPr>
      <w:r>
        <w:t>24. Почему в комнате после мытья полов становится прохладнее?</w:t>
      </w:r>
    </w:p>
    <w:p w:rsidR="00D5157C" w:rsidRDefault="00D5157C" w:rsidP="0041524A">
      <w:pPr>
        <w:jc w:val="both"/>
      </w:pPr>
      <w:r>
        <w:t xml:space="preserve">   </w:t>
      </w:r>
    </w:p>
    <w:p w:rsidR="00D5157C" w:rsidRDefault="00D5157C" w:rsidP="0041524A">
      <w:pPr>
        <w:jc w:val="both"/>
      </w:pPr>
    </w:p>
    <w:p w:rsidR="00D5157C" w:rsidRDefault="00D5157C" w:rsidP="0041524A">
      <w:pPr>
        <w:jc w:val="both"/>
      </w:pPr>
    </w:p>
    <w:p w:rsidR="00D5157C" w:rsidRDefault="00D5157C" w:rsidP="0082606B">
      <w:pPr>
        <w:jc w:val="center"/>
      </w:pPr>
      <w:r w:rsidRPr="0082606B">
        <w:rPr>
          <w:sz w:val="28"/>
          <w:szCs w:val="28"/>
        </w:rPr>
        <w:t>Термодинамика</w:t>
      </w:r>
    </w:p>
    <w:p w:rsidR="00D5157C" w:rsidRPr="0082606B" w:rsidRDefault="00D5157C" w:rsidP="0041524A">
      <w:pPr>
        <w:jc w:val="both"/>
        <w:rPr>
          <w:sz w:val="24"/>
          <w:szCs w:val="24"/>
        </w:rPr>
      </w:pPr>
      <w:r w:rsidRPr="0082606B">
        <w:rPr>
          <w:sz w:val="24"/>
          <w:szCs w:val="24"/>
        </w:rPr>
        <w:t>1. Воздух массой 3 г находится в равновесии в вертикальном гладком открытом сверху цилиндре под массивном поршнем площадью 20 см</w:t>
      </w:r>
      <w:r w:rsidRPr="0082606B">
        <w:rPr>
          <w:sz w:val="24"/>
          <w:szCs w:val="24"/>
          <w:vertAlign w:val="superscript"/>
        </w:rPr>
        <w:t>2</w:t>
      </w:r>
      <w:r w:rsidRPr="0082606B">
        <w:rPr>
          <w:sz w:val="24"/>
          <w:szCs w:val="24"/>
        </w:rPr>
        <w:t>. В результате охлаждения воздуха поршень опустился на 5 см, а его температура понизилась на 14 К. Чему равна масса поршня? Ответ округлите до целых.</w:t>
      </w:r>
    </w:p>
    <w:p w:rsidR="00D5157C" w:rsidRPr="0082606B" w:rsidRDefault="00D5157C" w:rsidP="0041524A">
      <w:pPr>
        <w:jc w:val="both"/>
        <w:rPr>
          <w:sz w:val="24"/>
          <w:szCs w:val="24"/>
        </w:rPr>
      </w:pPr>
      <w:r w:rsidRPr="0082606B">
        <w:rPr>
          <w:sz w:val="24"/>
          <w:szCs w:val="24"/>
        </w:rPr>
        <w:t>2. Газообразному гелию массой 16 г сообщают количество теплоты 8 кДж, при этом температура газа повышается на 100 К. Какую работу совершил гелий в этом процессе? Ответ (в кДж) округлите до целых.</w:t>
      </w:r>
    </w:p>
    <w:p w:rsidR="00D5157C" w:rsidRPr="0082606B" w:rsidRDefault="00D5157C" w:rsidP="0041524A">
      <w:pPr>
        <w:jc w:val="both"/>
        <w:rPr>
          <w:sz w:val="24"/>
          <w:szCs w:val="24"/>
        </w:rPr>
      </w:pPr>
      <w:r w:rsidRPr="0082606B">
        <w:rPr>
          <w:sz w:val="24"/>
          <w:szCs w:val="24"/>
        </w:rPr>
        <w:t>3. Кусок льда, имеющий температуру 0</w:t>
      </w:r>
      <w:r w:rsidR="0033619D" w:rsidRPr="0082606B">
        <w:rPr>
          <w:sz w:val="24"/>
          <w:szCs w:val="24"/>
        </w:rPr>
        <w:t xml:space="preserve"> </w:t>
      </w:r>
      <w:r w:rsidR="0033619D" w:rsidRPr="0082606B">
        <w:rPr>
          <w:sz w:val="24"/>
          <w:szCs w:val="24"/>
          <w:vertAlign w:val="superscript"/>
        </w:rPr>
        <w:t>0</w:t>
      </w:r>
      <w:r w:rsidR="0033619D" w:rsidRPr="0082606B">
        <w:rPr>
          <w:sz w:val="24"/>
          <w:szCs w:val="24"/>
        </w:rPr>
        <w:t xml:space="preserve">С, помещен в калориметр с электронагревателем. Чтобы превратить этот лед в воду температурой 20 </w:t>
      </w:r>
      <w:r w:rsidR="0033619D" w:rsidRPr="0082606B">
        <w:rPr>
          <w:sz w:val="24"/>
          <w:szCs w:val="24"/>
          <w:vertAlign w:val="superscript"/>
        </w:rPr>
        <w:t>0</w:t>
      </w:r>
      <w:r w:rsidR="0033619D" w:rsidRPr="0082606B">
        <w:rPr>
          <w:sz w:val="24"/>
          <w:szCs w:val="24"/>
        </w:rPr>
        <w:t xml:space="preserve">С, требуется количество теплоты 100 кДж. Какая температура установится внутри калориметра, если лед получит от </w:t>
      </w:r>
      <w:r w:rsidR="0033619D" w:rsidRPr="0082606B">
        <w:rPr>
          <w:sz w:val="24"/>
          <w:szCs w:val="24"/>
        </w:rPr>
        <w:lastRenderedPageBreak/>
        <w:t>нагревателя количество теплоты 70 кДж? Теплоемкостью калориметра и теплообменом с внешней средой можно пренебречь.</w:t>
      </w:r>
    </w:p>
    <w:p w:rsidR="0033619D" w:rsidRPr="0082606B" w:rsidRDefault="0033619D" w:rsidP="0041524A">
      <w:pPr>
        <w:jc w:val="both"/>
        <w:rPr>
          <w:sz w:val="24"/>
          <w:szCs w:val="24"/>
        </w:rPr>
      </w:pPr>
      <w:r w:rsidRPr="0082606B">
        <w:rPr>
          <w:sz w:val="24"/>
          <w:szCs w:val="24"/>
        </w:rPr>
        <w:t xml:space="preserve">4. Кусок льда опустили в термос с горячей водой при температуре 50 </w:t>
      </w:r>
      <w:r w:rsidRPr="0082606B">
        <w:rPr>
          <w:sz w:val="24"/>
          <w:szCs w:val="24"/>
          <w:vertAlign w:val="superscript"/>
        </w:rPr>
        <w:t>0</w:t>
      </w:r>
      <w:r w:rsidRPr="0082606B">
        <w:rPr>
          <w:sz w:val="24"/>
          <w:szCs w:val="24"/>
        </w:rPr>
        <w:t xml:space="preserve">С. Начальная температура льда 0 </w:t>
      </w:r>
      <w:r w:rsidRPr="0082606B">
        <w:rPr>
          <w:sz w:val="24"/>
          <w:szCs w:val="24"/>
          <w:vertAlign w:val="superscript"/>
        </w:rPr>
        <w:t>0</w:t>
      </w:r>
      <w:r w:rsidRPr="0082606B">
        <w:rPr>
          <w:sz w:val="24"/>
          <w:szCs w:val="24"/>
        </w:rPr>
        <w:t xml:space="preserve">С. При переходе к тепловому равновесию часть льда массой 210 г растаяла. Чему равна исходная масса горячей воды в термосе? </w:t>
      </w:r>
      <w:r w:rsidR="00AF043E" w:rsidRPr="0082606B">
        <w:rPr>
          <w:sz w:val="24"/>
          <w:szCs w:val="24"/>
        </w:rPr>
        <w:t>Теплоемкостью термоса можно пренебречь.</w:t>
      </w:r>
    </w:p>
    <w:p w:rsidR="00AF043E" w:rsidRPr="0082606B" w:rsidRDefault="00AF043E" w:rsidP="0041524A">
      <w:pPr>
        <w:jc w:val="both"/>
        <w:rPr>
          <w:sz w:val="24"/>
          <w:szCs w:val="24"/>
        </w:rPr>
      </w:pPr>
      <w:r w:rsidRPr="0082606B">
        <w:rPr>
          <w:sz w:val="24"/>
          <w:szCs w:val="24"/>
        </w:rPr>
        <w:t>5. Замкнутый цилиндрический сосуд высотой 50 см расположен вертикально и разделен подвижным поршнем массой 11 кг на две части, в каждой из которых содержится одинаковое количество идеального газа при температуре 361 К. Сколько молей газа находится в каждой части цилиндра, если поршень находится на высоте 20 см от дна сосуда? Толщиной поршня пренебречь.</w:t>
      </w:r>
    </w:p>
    <w:p w:rsidR="00CA2730" w:rsidRPr="0082606B" w:rsidRDefault="00AF043E" w:rsidP="0041524A">
      <w:pPr>
        <w:jc w:val="both"/>
        <w:rPr>
          <w:sz w:val="24"/>
          <w:szCs w:val="24"/>
        </w:rPr>
      </w:pPr>
      <w:r w:rsidRPr="0082606B">
        <w:rPr>
          <w:sz w:val="24"/>
          <w:szCs w:val="24"/>
        </w:rPr>
        <w:t xml:space="preserve">6. </w:t>
      </w:r>
      <w:r w:rsidR="00CA2730" w:rsidRPr="0082606B">
        <w:rPr>
          <w:sz w:val="24"/>
          <w:szCs w:val="24"/>
        </w:rPr>
        <w:t xml:space="preserve"> Теплоизолированный сосуд объемом 22.4 дм</w:t>
      </w:r>
      <w:r w:rsidR="00CA2730" w:rsidRPr="0082606B">
        <w:rPr>
          <w:sz w:val="24"/>
          <w:szCs w:val="24"/>
          <w:vertAlign w:val="superscript"/>
        </w:rPr>
        <w:t xml:space="preserve">3 </w:t>
      </w:r>
      <w:r w:rsidR="00CA2730" w:rsidRPr="0082606B">
        <w:rPr>
          <w:sz w:val="24"/>
          <w:szCs w:val="24"/>
        </w:rPr>
        <w:t xml:space="preserve">разделен тонкой, не проницаемой для молекул, но проводящей тепло перегородкой на две равные части. В первую половину сосуда вводят 11,2 г азота при температуре 20 </w:t>
      </w:r>
      <w:r w:rsidR="00CA2730" w:rsidRPr="0082606B">
        <w:rPr>
          <w:sz w:val="24"/>
          <w:szCs w:val="24"/>
          <w:vertAlign w:val="superscript"/>
        </w:rPr>
        <w:t>0</w:t>
      </w:r>
      <w:r w:rsidR="00CA2730" w:rsidRPr="0082606B">
        <w:rPr>
          <w:sz w:val="24"/>
          <w:szCs w:val="24"/>
        </w:rPr>
        <w:t xml:space="preserve">С, во вторую 16,8 г азота при температуре 15 </w:t>
      </w:r>
      <w:r w:rsidR="00CA2730" w:rsidRPr="0082606B">
        <w:rPr>
          <w:sz w:val="24"/>
          <w:szCs w:val="24"/>
          <w:vertAlign w:val="superscript"/>
        </w:rPr>
        <w:t>0</w:t>
      </w:r>
      <w:r w:rsidR="00CA2730" w:rsidRPr="0082606B">
        <w:rPr>
          <w:sz w:val="24"/>
          <w:szCs w:val="24"/>
        </w:rPr>
        <w:t>С. Какое давление установится в каждой части сосуда после выравнивания температур?</w:t>
      </w:r>
    </w:p>
    <w:p w:rsidR="00833D5C" w:rsidRPr="0082606B" w:rsidRDefault="00CA2730" w:rsidP="0041524A">
      <w:pPr>
        <w:jc w:val="both"/>
        <w:rPr>
          <w:sz w:val="24"/>
          <w:szCs w:val="24"/>
        </w:rPr>
      </w:pPr>
      <w:r w:rsidRPr="0082606B">
        <w:rPr>
          <w:sz w:val="24"/>
          <w:szCs w:val="24"/>
        </w:rPr>
        <w:t xml:space="preserve">7. </w:t>
      </w:r>
      <w:r w:rsidR="00833D5C" w:rsidRPr="0082606B">
        <w:rPr>
          <w:sz w:val="24"/>
          <w:szCs w:val="24"/>
        </w:rPr>
        <w:t>В вертикальном цилиндре находится воздух массой 2,9 г. Он отделен от атмосферы поршнем, диаметр которого 10 см, а масса 20 кг. На сколько градусов нужно нагреть воздух в цилиндре, чтобы поршень поднялся на 15 см? Какое количество теплоты для этого потребуется?</w:t>
      </w:r>
    </w:p>
    <w:p w:rsidR="0082606B" w:rsidRPr="0082606B" w:rsidRDefault="00833D5C" w:rsidP="0041524A">
      <w:pPr>
        <w:jc w:val="both"/>
        <w:rPr>
          <w:sz w:val="24"/>
          <w:szCs w:val="24"/>
        </w:rPr>
      </w:pPr>
      <w:r w:rsidRPr="0082606B">
        <w:rPr>
          <w:sz w:val="24"/>
          <w:szCs w:val="24"/>
        </w:rPr>
        <w:t xml:space="preserve">8. Чтобы получить изо льда массой 50 кг пар при температуре 100 </w:t>
      </w:r>
      <w:r w:rsidRPr="0082606B">
        <w:rPr>
          <w:sz w:val="24"/>
          <w:szCs w:val="24"/>
          <w:vertAlign w:val="superscript"/>
        </w:rPr>
        <w:t>0</w:t>
      </w:r>
      <w:r w:rsidRPr="0082606B">
        <w:rPr>
          <w:sz w:val="24"/>
          <w:szCs w:val="24"/>
        </w:rPr>
        <w:t xml:space="preserve">С, в установке с КПД 25% сжигают некоторую массу угля. Температура льда -5 </w:t>
      </w:r>
      <w:r w:rsidRPr="0082606B">
        <w:rPr>
          <w:sz w:val="24"/>
          <w:szCs w:val="24"/>
          <w:vertAlign w:val="superscript"/>
        </w:rPr>
        <w:t>0</w:t>
      </w:r>
      <w:r w:rsidRPr="0082606B">
        <w:rPr>
          <w:sz w:val="24"/>
          <w:szCs w:val="24"/>
        </w:rPr>
        <w:t>С, удельная теплота сгорания угля 27 МДж/кг. Укажите правильное утверждение.</w:t>
      </w:r>
    </w:p>
    <w:p w:rsidR="0082606B" w:rsidRPr="0082606B" w:rsidRDefault="0082606B" w:rsidP="0041524A">
      <w:pPr>
        <w:jc w:val="both"/>
        <w:rPr>
          <w:sz w:val="24"/>
          <w:szCs w:val="24"/>
        </w:rPr>
      </w:pPr>
      <w:r w:rsidRPr="0082606B">
        <w:rPr>
          <w:sz w:val="24"/>
          <w:szCs w:val="24"/>
        </w:rPr>
        <w:t>А. Чтобы нагреть и расплавить лед, надо затратить количество теплоты, превышающее 16 МДж.</w:t>
      </w:r>
    </w:p>
    <w:p w:rsidR="0082606B" w:rsidRPr="0082606B" w:rsidRDefault="0082606B" w:rsidP="0041524A">
      <w:pPr>
        <w:jc w:val="both"/>
        <w:rPr>
          <w:sz w:val="24"/>
          <w:szCs w:val="24"/>
        </w:rPr>
      </w:pPr>
      <w:r w:rsidRPr="0082606B">
        <w:rPr>
          <w:sz w:val="24"/>
          <w:szCs w:val="24"/>
        </w:rPr>
        <w:t>Б. Чтобы всю воду, образовавшуюся при плавлении льда, нагреть и обратить в пар, надо затратить количество теплоты, превышающее 1,5×10</w:t>
      </w:r>
      <w:r w:rsidRPr="0082606B">
        <w:rPr>
          <w:sz w:val="24"/>
          <w:szCs w:val="24"/>
          <w:vertAlign w:val="superscript"/>
        </w:rPr>
        <w:t>8</w:t>
      </w:r>
      <w:r w:rsidRPr="0082606B">
        <w:rPr>
          <w:sz w:val="24"/>
          <w:szCs w:val="24"/>
        </w:rPr>
        <w:t>Дж.</w:t>
      </w:r>
    </w:p>
    <w:p w:rsidR="0082606B" w:rsidRPr="0082606B" w:rsidRDefault="0082606B" w:rsidP="0041524A">
      <w:pPr>
        <w:jc w:val="both"/>
        <w:rPr>
          <w:sz w:val="24"/>
          <w:szCs w:val="24"/>
        </w:rPr>
      </w:pPr>
      <w:r w:rsidRPr="0082606B">
        <w:rPr>
          <w:sz w:val="24"/>
          <w:szCs w:val="24"/>
        </w:rPr>
        <w:t>В. Чтобы обратить весь лед в пар, необходимо сжечь менее 20 кг угля.</w:t>
      </w:r>
    </w:p>
    <w:p w:rsidR="00AF043E" w:rsidRDefault="0082606B" w:rsidP="0041524A">
      <w:pPr>
        <w:jc w:val="both"/>
        <w:rPr>
          <w:sz w:val="24"/>
          <w:szCs w:val="24"/>
        </w:rPr>
      </w:pPr>
      <w:r w:rsidRPr="0082606B">
        <w:rPr>
          <w:sz w:val="24"/>
          <w:szCs w:val="24"/>
        </w:rPr>
        <w:t>Г. При сгорании угля в установке выделяется количество теплоты, превышающее 8×10</w:t>
      </w:r>
      <w:r w:rsidRPr="0082606B">
        <w:rPr>
          <w:sz w:val="24"/>
          <w:szCs w:val="24"/>
          <w:vertAlign w:val="superscript"/>
        </w:rPr>
        <w:t>8</w:t>
      </w:r>
      <w:r w:rsidRPr="0082606B">
        <w:rPr>
          <w:sz w:val="24"/>
          <w:szCs w:val="24"/>
        </w:rPr>
        <w:t>Дж.</w:t>
      </w:r>
      <w:r w:rsidR="00CA2730" w:rsidRPr="0082606B">
        <w:rPr>
          <w:sz w:val="24"/>
          <w:szCs w:val="24"/>
        </w:rPr>
        <w:t xml:space="preserve"> </w:t>
      </w:r>
    </w:p>
    <w:p w:rsidR="00603ABD" w:rsidRPr="00F167CA" w:rsidRDefault="00603ABD" w:rsidP="00742646">
      <w:pPr>
        <w:jc w:val="center"/>
        <w:rPr>
          <w:b/>
          <w:sz w:val="28"/>
          <w:szCs w:val="28"/>
        </w:rPr>
      </w:pPr>
      <w:r w:rsidRPr="00F167CA">
        <w:rPr>
          <w:b/>
          <w:sz w:val="28"/>
          <w:szCs w:val="28"/>
        </w:rPr>
        <w:t>Физический диктант</w:t>
      </w:r>
    </w:p>
    <w:p w:rsidR="00603ABD" w:rsidRDefault="00603ABD" w:rsidP="0041524A">
      <w:pPr>
        <w:jc w:val="both"/>
        <w:rPr>
          <w:sz w:val="24"/>
          <w:szCs w:val="24"/>
        </w:rPr>
      </w:pPr>
    </w:p>
    <w:p w:rsidR="00603ABD" w:rsidRDefault="00603ABD" w:rsidP="00742646">
      <w:pPr>
        <w:rPr>
          <w:sz w:val="24"/>
          <w:szCs w:val="24"/>
        </w:rPr>
      </w:pPr>
      <w:r>
        <w:rPr>
          <w:sz w:val="24"/>
          <w:szCs w:val="24"/>
        </w:rPr>
        <w:t>1.Укажите носители электрического тока в металлах</w:t>
      </w:r>
    </w:p>
    <w:p w:rsidR="00603ABD" w:rsidRDefault="00603ABD" w:rsidP="00742646">
      <w:pPr>
        <w:rPr>
          <w:sz w:val="24"/>
          <w:szCs w:val="24"/>
        </w:rPr>
      </w:pPr>
      <w:r>
        <w:rPr>
          <w:sz w:val="24"/>
          <w:szCs w:val="24"/>
        </w:rPr>
        <w:t>2.</w:t>
      </w:r>
      <w:r w:rsidRPr="00603ABD">
        <w:rPr>
          <w:sz w:val="24"/>
          <w:szCs w:val="24"/>
        </w:rPr>
        <w:t xml:space="preserve"> </w:t>
      </w:r>
      <w:r>
        <w:rPr>
          <w:sz w:val="24"/>
          <w:szCs w:val="24"/>
        </w:rPr>
        <w:t>Укажите носители электрического тока в электролитах</w:t>
      </w:r>
    </w:p>
    <w:p w:rsidR="00603ABD" w:rsidRDefault="00603ABD" w:rsidP="00742646">
      <w:pPr>
        <w:rPr>
          <w:sz w:val="24"/>
          <w:szCs w:val="24"/>
        </w:rPr>
      </w:pPr>
      <w:r>
        <w:rPr>
          <w:sz w:val="24"/>
          <w:szCs w:val="24"/>
        </w:rPr>
        <w:t>3.</w:t>
      </w:r>
      <w:r w:rsidRPr="00603ABD">
        <w:rPr>
          <w:sz w:val="24"/>
          <w:szCs w:val="24"/>
        </w:rPr>
        <w:t xml:space="preserve"> </w:t>
      </w:r>
      <w:r>
        <w:rPr>
          <w:sz w:val="24"/>
          <w:szCs w:val="24"/>
        </w:rPr>
        <w:t>Укажите носители электрического тока в газах</w:t>
      </w:r>
    </w:p>
    <w:p w:rsidR="00603ABD" w:rsidRDefault="00603ABD" w:rsidP="00742646">
      <w:pPr>
        <w:rPr>
          <w:sz w:val="24"/>
          <w:szCs w:val="24"/>
        </w:rPr>
      </w:pPr>
      <w:r>
        <w:rPr>
          <w:sz w:val="24"/>
          <w:szCs w:val="24"/>
        </w:rPr>
        <w:t>4.</w:t>
      </w:r>
      <w:r w:rsidRPr="00603ABD">
        <w:rPr>
          <w:sz w:val="24"/>
          <w:szCs w:val="24"/>
        </w:rPr>
        <w:t xml:space="preserve"> </w:t>
      </w:r>
      <w:r>
        <w:rPr>
          <w:sz w:val="24"/>
          <w:szCs w:val="24"/>
        </w:rPr>
        <w:t>Укажите носители электрического тока в вакууме</w:t>
      </w:r>
    </w:p>
    <w:p w:rsidR="00603ABD" w:rsidRDefault="00603ABD" w:rsidP="00742646">
      <w:pPr>
        <w:rPr>
          <w:sz w:val="24"/>
          <w:szCs w:val="24"/>
        </w:rPr>
      </w:pPr>
      <w:r>
        <w:rPr>
          <w:sz w:val="24"/>
          <w:szCs w:val="24"/>
        </w:rPr>
        <w:t>5.</w:t>
      </w:r>
      <w:r w:rsidRPr="00603ABD">
        <w:rPr>
          <w:sz w:val="24"/>
          <w:szCs w:val="24"/>
        </w:rPr>
        <w:t xml:space="preserve"> </w:t>
      </w:r>
      <w:r>
        <w:rPr>
          <w:sz w:val="24"/>
          <w:szCs w:val="24"/>
        </w:rPr>
        <w:t>Укажите носители электрического тока в полупроводниках</w:t>
      </w:r>
    </w:p>
    <w:p w:rsidR="00603ABD" w:rsidRDefault="00603ABD" w:rsidP="00742646">
      <w:pPr>
        <w:rPr>
          <w:sz w:val="24"/>
          <w:szCs w:val="24"/>
        </w:rPr>
      </w:pPr>
      <w:r>
        <w:rPr>
          <w:sz w:val="24"/>
          <w:szCs w:val="24"/>
        </w:rPr>
        <w:lastRenderedPageBreak/>
        <w:t>6.Укажите, какие основные носители электрического тока дает донорная примесь</w:t>
      </w:r>
    </w:p>
    <w:p w:rsidR="00603ABD" w:rsidRDefault="00603ABD" w:rsidP="00742646">
      <w:pPr>
        <w:rPr>
          <w:sz w:val="24"/>
          <w:szCs w:val="24"/>
        </w:rPr>
      </w:pPr>
      <w:r>
        <w:rPr>
          <w:sz w:val="24"/>
          <w:szCs w:val="24"/>
        </w:rPr>
        <w:t>7.</w:t>
      </w:r>
      <w:r w:rsidRPr="00603ABD">
        <w:rPr>
          <w:sz w:val="24"/>
          <w:szCs w:val="24"/>
        </w:rPr>
        <w:t xml:space="preserve"> </w:t>
      </w:r>
      <w:r>
        <w:rPr>
          <w:sz w:val="24"/>
          <w:szCs w:val="24"/>
        </w:rPr>
        <w:t>Укажите, какие основные носители электрического тока дает акцепторная примесь</w:t>
      </w:r>
    </w:p>
    <w:p w:rsidR="00603ABD" w:rsidRDefault="00603ABD" w:rsidP="00742646">
      <w:pPr>
        <w:rPr>
          <w:sz w:val="24"/>
          <w:szCs w:val="24"/>
        </w:rPr>
      </w:pPr>
      <w:r>
        <w:rPr>
          <w:sz w:val="24"/>
          <w:szCs w:val="24"/>
        </w:rPr>
        <w:t>8. Сверхпроводимость – это …</w:t>
      </w:r>
    </w:p>
    <w:p w:rsidR="00603ABD" w:rsidRDefault="00603ABD" w:rsidP="00742646">
      <w:pPr>
        <w:rPr>
          <w:sz w:val="24"/>
          <w:szCs w:val="24"/>
        </w:rPr>
      </w:pPr>
      <w:r>
        <w:rPr>
          <w:sz w:val="24"/>
          <w:szCs w:val="24"/>
        </w:rPr>
        <w:t>9. Электролитическая диссоциация – это …</w:t>
      </w:r>
    </w:p>
    <w:p w:rsidR="00603ABD" w:rsidRDefault="00603ABD" w:rsidP="00742646">
      <w:pPr>
        <w:rPr>
          <w:sz w:val="24"/>
          <w:szCs w:val="24"/>
        </w:rPr>
      </w:pPr>
      <w:r>
        <w:rPr>
          <w:sz w:val="24"/>
          <w:szCs w:val="24"/>
        </w:rPr>
        <w:t xml:space="preserve">10. </w:t>
      </w:r>
      <w:r w:rsidR="00742646">
        <w:rPr>
          <w:sz w:val="24"/>
          <w:szCs w:val="24"/>
        </w:rPr>
        <w:t>Ионизация – это …</w:t>
      </w:r>
    </w:p>
    <w:p w:rsidR="00742646" w:rsidRDefault="00742646" w:rsidP="00742646">
      <w:pPr>
        <w:rPr>
          <w:sz w:val="24"/>
          <w:szCs w:val="24"/>
        </w:rPr>
      </w:pPr>
      <w:r>
        <w:rPr>
          <w:sz w:val="24"/>
          <w:szCs w:val="24"/>
        </w:rPr>
        <w:t>11. Электролиз – это …</w:t>
      </w:r>
    </w:p>
    <w:p w:rsidR="00742646" w:rsidRDefault="00742646" w:rsidP="00742646">
      <w:pPr>
        <w:rPr>
          <w:sz w:val="24"/>
          <w:szCs w:val="24"/>
        </w:rPr>
      </w:pPr>
      <w:r>
        <w:rPr>
          <w:sz w:val="24"/>
          <w:szCs w:val="24"/>
        </w:rPr>
        <w:t xml:space="preserve">12. Полупроводник </w:t>
      </w:r>
      <w:r>
        <w:rPr>
          <w:sz w:val="24"/>
          <w:szCs w:val="24"/>
          <w:lang w:val="en-US"/>
        </w:rPr>
        <w:t>n</w:t>
      </w:r>
      <w:r>
        <w:rPr>
          <w:sz w:val="24"/>
          <w:szCs w:val="24"/>
        </w:rPr>
        <w:t>-типа – это …</w:t>
      </w:r>
    </w:p>
    <w:p w:rsidR="00742646" w:rsidRDefault="00742646" w:rsidP="00742646">
      <w:pPr>
        <w:rPr>
          <w:sz w:val="24"/>
          <w:szCs w:val="24"/>
        </w:rPr>
      </w:pPr>
      <w:r>
        <w:rPr>
          <w:sz w:val="24"/>
          <w:szCs w:val="24"/>
        </w:rPr>
        <w:t xml:space="preserve">13. Полупроводник </w:t>
      </w:r>
      <w:r>
        <w:rPr>
          <w:sz w:val="24"/>
          <w:szCs w:val="24"/>
          <w:lang w:val="en-US"/>
        </w:rPr>
        <w:t>p</w:t>
      </w:r>
      <w:r>
        <w:rPr>
          <w:sz w:val="24"/>
          <w:szCs w:val="24"/>
        </w:rPr>
        <w:t>-типа – это …</w:t>
      </w:r>
    </w:p>
    <w:p w:rsidR="00742646" w:rsidRDefault="00742646" w:rsidP="00742646">
      <w:pPr>
        <w:rPr>
          <w:sz w:val="24"/>
          <w:szCs w:val="24"/>
        </w:rPr>
      </w:pPr>
      <w:r>
        <w:rPr>
          <w:sz w:val="24"/>
          <w:szCs w:val="24"/>
        </w:rPr>
        <w:t>14. Термоэлектронная эмиссия – это …</w:t>
      </w:r>
    </w:p>
    <w:p w:rsidR="00742646" w:rsidRDefault="00742646" w:rsidP="00742646">
      <w:pPr>
        <w:rPr>
          <w:sz w:val="24"/>
          <w:szCs w:val="24"/>
        </w:rPr>
      </w:pPr>
      <w:r>
        <w:rPr>
          <w:sz w:val="24"/>
          <w:szCs w:val="24"/>
        </w:rPr>
        <w:t>15. Вакуум – это …</w:t>
      </w:r>
    </w:p>
    <w:p w:rsidR="00742646" w:rsidRDefault="00742646" w:rsidP="00742646">
      <w:pPr>
        <w:rPr>
          <w:sz w:val="24"/>
          <w:szCs w:val="24"/>
        </w:rPr>
      </w:pPr>
      <w:r>
        <w:rPr>
          <w:sz w:val="24"/>
          <w:szCs w:val="24"/>
        </w:rPr>
        <w:t>16. Плазма – это …</w:t>
      </w:r>
    </w:p>
    <w:p w:rsidR="00742646" w:rsidRDefault="00742646" w:rsidP="00742646">
      <w:pPr>
        <w:rPr>
          <w:sz w:val="24"/>
          <w:szCs w:val="24"/>
        </w:rPr>
      </w:pPr>
      <w:r>
        <w:rPr>
          <w:sz w:val="24"/>
          <w:szCs w:val="24"/>
        </w:rPr>
        <w:t>17. Самостоятельный разряд – это …</w:t>
      </w:r>
    </w:p>
    <w:p w:rsidR="00742646" w:rsidRDefault="00742646" w:rsidP="00742646">
      <w:pPr>
        <w:rPr>
          <w:sz w:val="24"/>
          <w:szCs w:val="24"/>
        </w:rPr>
      </w:pPr>
      <w:r>
        <w:rPr>
          <w:sz w:val="24"/>
          <w:szCs w:val="24"/>
        </w:rPr>
        <w:t>18. Несамостоятельный разряд – это …</w:t>
      </w:r>
    </w:p>
    <w:p w:rsidR="00431C6F" w:rsidRDefault="00431C6F" w:rsidP="00742646">
      <w:pPr>
        <w:rPr>
          <w:sz w:val="24"/>
          <w:szCs w:val="24"/>
        </w:rPr>
      </w:pPr>
      <w:r>
        <w:rPr>
          <w:sz w:val="24"/>
          <w:szCs w:val="24"/>
        </w:rPr>
        <w:t>19. Электронная проводимость – это …</w:t>
      </w:r>
    </w:p>
    <w:p w:rsidR="00431C6F" w:rsidRDefault="00431C6F" w:rsidP="00742646">
      <w:pPr>
        <w:rPr>
          <w:sz w:val="24"/>
          <w:szCs w:val="24"/>
        </w:rPr>
      </w:pPr>
      <w:r>
        <w:rPr>
          <w:sz w:val="24"/>
          <w:szCs w:val="24"/>
        </w:rPr>
        <w:t>20. Дырочная проводимость – это …</w:t>
      </w:r>
    </w:p>
    <w:p w:rsidR="00431C6F" w:rsidRDefault="00431C6F" w:rsidP="00742646">
      <w:pPr>
        <w:rPr>
          <w:sz w:val="24"/>
          <w:szCs w:val="24"/>
        </w:rPr>
      </w:pPr>
      <w:r>
        <w:rPr>
          <w:sz w:val="24"/>
          <w:szCs w:val="24"/>
        </w:rPr>
        <w:t>21. Анод – это …</w:t>
      </w:r>
    </w:p>
    <w:p w:rsidR="00431C6F" w:rsidRDefault="00431C6F" w:rsidP="00742646">
      <w:pPr>
        <w:rPr>
          <w:sz w:val="24"/>
          <w:szCs w:val="24"/>
        </w:rPr>
      </w:pPr>
      <w:r>
        <w:rPr>
          <w:sz w:val="24"/>
          <w:szCs w:val="24"/>
        </w:rPr>
        <w:t>22. Катод – это …</w:t>
      </w:r>
    </w:p>
    <w:p w:rsidR="00431C6F" w:rsidRDefault="00431C6F" w:rsidP="00742646">
      <w:pPr>
        <w:rPr>
          <w:sz w:val="24"/>
          <w:szCs w:val="24"/>
        </w:rPr>
      </w:pPr>
      <w:r>
        <w:rPr>
          <w:sz w:val="24"/>
          <w:szCs w:val="24"/>
        </w:rPr>
        <w:t>23. Газовый разряд – это …</w:t>
      </w:r>
    </w:p>
    <w:p w:rsidR="004E4635" w:rsidRDefault="00431C6F" w:rsidP="00742646">
      <w:pPr>
        <w:rPr>
          <w:sz w:val="24"/>
          <w:szCs w:val="24"/>
        </w:rPr>
      </w:pPr>
      <w:r>
        <w:rPr>
          <w:sz w:val="24"/>
          <w:szCs w:val="24"/>
        </w:rPr>
        <w:t xml:space="preserve">24. </w:t>
      </w:r>
      <w:r>
        <w:rPr>
          <w:sz w:val="24"/>
          <w:szCs w:val="24"/>
          <w:lang w:val="en-US"/>
        </w:rPr>
        <w:t>p</w:t>
      </w:r>
      <w:r w:rsidRPr="00431C6F">
        <w:rPr>
          <w:sz w:val="24"/>
          <w:szCs w:val="24"/>
        </w:rPr>
        <w:t>-</w:t>
      </w:r>
      <w:r>
        <w:rPr>
          <w:sz w:val="24"/>
          <w:szCs w:val="24"/>
          <w:lang w:val="en-US"/>
        </w:rPr>
        <w:t>n</w:t>
      </w:r>
      <w:r w:rsidRPr="00431C6F">
        <w:rPr>
          <w:sz w:val="24"/>
          <w:szCs w:val="24"/>
        </w:rPr>
        <w:t xml:space="preserve"> </w:t>
      </w:r>
      <w:r>
        <w:rPr>
          <w:sz w:val="24"/>
          <w:szCs w:val="24"/>
        </w:rPr>
        <w:t>переход – это …</w:t>
      </w:r>
    </w:p>
    <w:p w:rsidR="004E4635" w:rsidRDefault="004E4635" w:rsidP="00742646">
      <w:pPr>
        <w:rPr>
          <w:sz w:val="24"/>
          <w:szCs w:val="24"/>
        </w:rPr>
      </w:pPr>
    </w:p>
    <w:p w:rsidR="004E4635" w:rsidRDefault="004E4635" w:rsidP="00742646">
      <w:pPr>
        <w:rPr>
          <w:sz w:val="24"/>
          <w:szCs w:val="24"/>
        </w:rPr>
      </w:pPr>
    </w:p>
    <w:p w:rsidR="004E4635" w:rsidRDefault="004E4635" w:rsidP="00742646">
      <w:pPr>
        <w:rPr>
          <w:sz w:val="24"/>
          <w:szCs w:val="24"/>
        </w:rPr>
      </w:pPr>
    </w:p>
    <w:p w:rsidR="004E4635" w:rsidRDefault="004E4635" w:rsidP="00742646">
      <w:pPr>
        <w:rPr>
          <w:sz w:val="24"/>
          <w:szCs w:val="24"/>
        </w:rPr>
      </w:pPr>
    </w:p>
    <w:p w:rsidR="004E4635" w:rsidRPr="00F167CA" w:rsidRDefault="004E4635" w:rsidP="007C79CC">
      <w:pPr>
        <w:jc w:val="center"/>
        <w:rPr>
          <w:b/>
          <w:sz w:val="24"/>
          <w:szCs w:val="24"/>
        </w:rPr>
      </w:pPr>
      <w:r w:rsidRPr="00F167CA">
        <w:rPr>
          <w:b/>
          <w:sz w:val="28"/>
          <w:szCs w:val="28"/>
        </w:rPr>
        <w:t>Электрический ток в различных средах</w:t>
      </w:r>
    </w:p>
    <w:p w:rsidR="004E4635" w:rsidRDefault="004E4635" w:rsidP="004E4635">
      <w:pPr>
        <w:pStyle w:val="a9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Среди приведенных утверждений, характеризующих электрический ток в различных средах, укажите правильное.</w:t>
      </w:r>
      <w:r w:rsidR="00744C7F">
        <w:rPr>
          <w:sz w:val="24"/>
          <w:szCs w:val="24"/>
        </w:rPr>
        <w:t xml:space="preserve"> Ответ обоснуйте.</w:t>
      </w:r>
    </w:p>
    <w:p w:rsidR="00744C7F" w:rsidRDefault="00744C7F" w:rsidP="00744C7F">
      <w:pPr>
        <w:pStyle w:val="a9"/>
        <w:rPr>
          <w:sz w:val="24"/>
          <w:szCs w:val="24"/>
        </w:rPr>
      </w:pPr>
    </w:p>
    <w:p w:rsidR="004E4635" w:rsidRDefault="004E4635" w:rsidP="004E4635">
      <w:pPr>
        <w:pStyle w:val="a9"/>
        <w:rPr>
          <w:sz w:val="24"/>
          <w:szCs w:val="24"/>
        </w:rPr>
      </w:pPr>
      <w:r>
        <w:rPr>
          <w:sz w:val="24"/>
          <w:szCs w:val="24"/>
        </w:rPr>
        <w:t>А. Свободными носителями электрического заряда в металлах являются только электроны.</w:t>
      </w:r>
    </w:p>
    <w:p w:rsidR="00744C7F" w:rsidRDefault="004E4635" w:rsidP="004E4635">
      <w:pPr>
        <w:pStyle w:val="a9"/>
        <w:rPr>
          <w:sz w:val="24"/>
          <w:szCs w:val="24"/>
        </w:rPr>
      </w:pPr>
      <w:r>
        <w:rPr>
          <w:sz w:val="24"/>
          <w:szCs w:val="24"/>
        </w:rPr>
        <w:t>Б. Свободными носителями электрического заряда</w:t>
      </w:r>
      <w:r w:rsidR="00431C6F" w:rsidRPr="004E4635">
        <w:rPr>
          <w:sz w:val="24"/>
          <w:szCs w:val="24"/>
        </w:rPr>
        <w:t xml:space="preserve"> </w:t>
      </w:r>
      <w:r w:rsidR="00744C7F">
        <w:rPr>
          <w:sz w:val="24"/>
          <w:szCs w:val="24"/>
        </w:rPr>
        <w:t>в электролитах являются только положительные ионы.</w:t>
      </w:r>
    </w:p>
    <w:p w:rsidR="00744C7F" w:rsidRDefault="00744C7F" w:rsidP="004E4635">
      <w:pPr>
        <w:pStyle w:val="a9"/>
        <w:rPr>
          <w:sz w:val="24"/>
          <w:szCs w:val="24"/>
        </w:rPr>
      </w:pPr>
      <w:r>
        <w:rPr>
          <w:sz w:val="24"/>
          <w:szCs w:val="24"/>
        </w:rPr>
        <w:t>В. Свободными носителями электрического заряда</w:t>
      </w:r>
      <w:r w:rsidR="00431C6F" w:rsidRPr="004E4635">
        <w:rPr>
          <w:sz w:val="24"/>
          <w:szCs w:val="24"/>
        </w:rPr>
        <w:t xml:space="preserve"> </w:t>
      </w:r>
      <w:r>
        <w:rPr>
          <w:sz w:val="24"/>
          <w:szCs w:val="24"/>
        </w:rPr>
        <w:t>в металлах являются электроны и ионы.</w:t>
      </w:r>
    </w:p>
    <w:p w:rsidR="00744C7F" w:rsidRDefault="00744C7F" w:rsidP="004E4635">
      <w:pPr>
        <w:pStyle w:val="a9"/>
        <w:rPr>
          <w:sz w:val="24"/>
          <w:szCs w:val="24"/>
        </w:rPr>
      </w:pPr>
      <w:r>
        <w:rPr>
          <w:sz w:val="24"/>
          <w:szCs w:val="24"/>
        </w:rPr>
        <w:lastRenderedPageBreak/>
        <w:t>Г. Свободными носителями электрического заряда в газах являются только электроны.</w:t>
      </w:r>
      <w:r w:rsidR="00431C6F" w:rsidRPr="004E4635">
        <w:rPr>
          <w:sz w:val="24"/>
          <w:szCs w:val="24"/>
        </w:rPr>
        <w:t xml:space="preserve">  </w:t>
      </w:r>
    </w:p>
    <w:p w:rsidR="00744C7F" w:rsidRDefault="00744C7F" w:rsidP="004E4635">
      <w:pPr>
        <w:pStyle w:val="a9"/>
        <w:rPr>
          <w:sz w:val="24"/>
          <w:szCs w:val="24"/>
        </w:rPr>
      </w:pPr>
    </w:p>
    <w:p w:rsidR="00744C7F" w:rsidRDefault="00744C7F" w:rsidP="004E4635">
      <w:pPr>
        <w:pStyle w:val="a9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="00431C6F" w:rsidRPr="004E4635">
        <w:rPr>
          <w:sz w:val="24"/>
          <w:szCs w:val="24"/>
        </w:rPr>
        <w:t xml:space="preserve"> </w:t>
      </w:r>
    </w:p>
    <w:p w:rsidR="00744C7F" w:rsidRDefault="00744C7F" w:rsidP="00744C7F">
      <w:pPr>
        <w:pStyle w:val="a9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Среди приведенных утверждений, характеризующих электрический ток в различных средах, укажите правильное. Ответ обоснуйте.</w:t>
      </w:r>
    </w:p>
    <w:p w:rsidR="00744C7F" w:rsidRPr="00744C7F" w:rsidRDefault="00744C7F" w:rsidP="00744C7F">
      <w:pPr>
        <w:rPr>
          <w:sz w:val="24"/>
          <w:szCs w:val="24"/>
        </w:rPr>
      </w:pPr>
    </w:p>
    <w:p w:rsidR="00744C7F" w:rsidRDefault="00744C7F" w:rsidP="00754080">
      <w:pPr>
        <w:pStyle w:val="a9"/>
        <w:ind w:left="993" w:hanging="273"/>
        <w:rPr>
          <w:sz w:val="24"/>
          <w:szCs w:val="24"/>
        </w:rPr>
      </w:pPr>
      <w:r>
        <w:rPr>
          <w:sz w:val="24"/>
          <w:szCs w:val="24"/>
        </w:rPr>
        <w:t>А. При самостоятельном разряде в газах выполняется закон Ома.</w:t>
      </w:r>
    </w:p>
    <w:p w:rsidR="007C79CC" w:rsidRDefault="00744C7F" w:rsidP="00754080">
      <w:pPr>
        <w:ind w:left="993" w:hanging="273"/>
        <w:rPr>
          <w:sz w:val="24"/>
          <w:szCs w:val="24"/>
        </w:rPr>
      </w:pPr>
      <w:r w:rsidRPr="00754080">
        <w:rPr>
          <w:sz w:val="24"/>
          <w:szCs w:val="24"/>
        </w:rPr>
        <w:t xml:space="preserve">Б. При прохождении электрического тока через электролит все свободные носители заряда </w:t>
      </w:r>
      <w:r w:rsidR="00754080" w:rsidRPr="00754080">
        <w:rPr>
          <w:sz w:val="24"/>
          <w:szCs w:val="24"/>
        </w:rPr>
        <w:t>движутся в одну сторону.</w:t>
      </w:r>
    </w:p>
    <w:p w:rsidR="00744C7F" w:rsidRPr="00754080" w:rsidRDefault="00744C7F" w:rsidP="00754080">
      <w:pPr>
        <w:ind w:left="993" w:hanging="273"/>
        <w:rPr>
          <w:sz w:val="24"/>
          <w:szCs w:val="24"/>
        </w:rPr>
      </w:pPr>
      <w:r w:rsidRPr="00754080">
        <w:rPr>
          <w:sz w:val="24"/>
          <w:szCs w:val="24"/>
        </w:rPr>
        <w:t>В.</w:t>
      </w:r>
      <w:r w:rsidR="00754080" w:rsidRPr="00754080">
        <w:rPr>
          <w:sz w:val="24"/>
          <w:szCs w:val="24"/>
        </w:rPr>
        <w:t xml:space="preserve"> Носителями электрического заряда в полупроводниках являются электроны и положительные ионы.</w:t>
      </w:r>
    </w:p>
    <w:p w:rsidR="00744C7F" w:rsidRDefault="00744C7F" w:rsidP="00754080">
      <w:pPr>
        <w:ind w:left="993" w:hanging="273"/>
        <w:rPr>
          <w:sz w:val="24"/>
          <w:szCs w:val="24"/>
        </w:rPr>
      </w:pPr>
      <w:r w:rsidRPr="00754080">
        <w:rPr>
          <w:sz w:val="24"/>
          <w:szCs w:val="24"/>
        </w:rPr>
        <w:t xml:space="preserve">Г. </w:t>
      </w:r>
      <w:r w:rsidR="00754080" w:rsidRPr="00754080">
        <w:rPr>
          <w:sz w:val="24"/>
          <w:szCs w:val="24"/>
        </w:rPr>
        <w:t>При прохождении электрического тока через полупроводник направленное движение дырок и электронов происходит в противоположных направлениях.</w:t>
      </w:r>
    </w:p>
    <w:p w:rsidR="00754080" w:rsidRDefault="00754080" w:rsidP="00754080">
      <w:pPr>
        <w:ind w:left="993" w:hanging="273"/>
        <w:rPr>
          <w:sz w:val="24"/>
          <w:szCs w:val="24"/>
        </w:rPr>
      </w:pPr>
    </w:p>
    <w:p w:rsidR="00754080" w:rsidRDefault="00754080" w:rsidP="00754080">
      <w:pPr>
        <w:pStyle w:val="a9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Среди приведенных утверждений, характеризующих электрический ток в различных средах, укажите правильное. Ответ обоснуйте.</w:t>
      </w:r>
    </w:p>
    <w:p w:rsidR="00754080" w:rsidRDefault="00754080" w:rsidP="00754080">
      <w:pPr>
        <w:pStyle w:val="a9"/>
        <w:ind w:left="786"/>
        <w:rPr>
          <w:sz w:val="24"/>
          <w:szCs w:val="24"/>
        </w:rPr>
      </w:pPr>
    </w:p>
    <w:p w:rsidR="00754080" w:rsidRDefault="00754080" w:rsidP="00754080">
      <w:pPr>
        <w:pStyle w:val="a9"/>
        <w:ind w:left="786"/>
        <w:rPr>
          <w:sz w:val="24"/>
          <w:szCs w:val="24"/>
        </w:rPr>
      </w:pPr>
      <w:r>
        <w:rPr>
          <w:sz w:val="24"/>
          <w:szCs w:val="24"/>
        </w:rPr>
        <w:t xml:space="preserve">А. </w:t>
      </w:r>
      <w:r w:rsidR="007C79CC">
        <w:rPr>
          <w:sz w:val="24"/>
          <w:szCs w:val="24"/>
        </w:rPr>
        <w:t>Сопротивление электролита увеличивается с ростом температуры.</w:t>
      </w:r>
    </w:p>
    <w:p w:rsidR="007C79CC" w:rsidRDefault="007C79CC" w:rsidP="00754080">
      <w:pPr>
        <w:pStyle w:val="a9"/>
        <w:ind w:left="786"/>
        <w:rPr>
          <w:sz w:val="24"/>
          <w:szCs w:val="24"/>
        </w:rPr>
      </w:pPr>
      <w:r>
        <w:rPr>
          <w:sz w:val="24"/>
          <w:szCs w:val="24"/>
        </w:rPr>
        <w:t>Б. Проводимость полупроводников с ростом температуры уменьшается.</w:t>
      </w:r>
    </w:p>
    <w:p w:rsidR="007C79CC" w:rsidRDefault="007C79CC" w:rsidP="00754080">
      <w:pPr>
        <w:pStyle w:val="a9"/>
        <w:ind w:left="786"/>
        <w:rPr>
          <w:sz w:val="24"/>
          <w:szCs w:val="24"/>
        </w:rPr>
      </w:pPr>
      <w:r>
        <w:rPr>
          <w:sz w:val="24"/>
          <w:szCs w:val="24"/>
        </w:rPr>
        <w:t>В. Сопротивление р-</w:t>
      </w:r>
      <w:r>
        <w:rPr>
          <w:sz w:val="24"/>
          <w:szCs w:val="24"/>
          <w:lang w:val="en-US"/>
        </w:rPr>
        <w:t>n</w:t>
      </w:r>
      <w:r>
        <w:rPr>
          <w:sz w:val="24"/>
          <w:szCs w:val="24"/>
        </w:rPr>
        <w:t>-перехода зависит от направления тока.</w:t>
      </w:r>
    </w:p>
    <w:p w:rsidR="007C79CC" w:rsidRPr="007C79CC" w:rsidRDefault="007C79CC" w:rsidP="00754080">
      <w:pPr>
        <w:pStyle w:val="a9"/>
        <w:ind w:left="786"/>
        <w:rPr>
          <w:sz w:val="24"/>
          <w:szCs w:val="24"/>
        </w:rPr>
      </w:pPr>
      <w:r>
        <w:rPr>
          <w:sz w:val="24"/>
          <w:szCs w:val="24"/>
        </w:rPr>
        <w:t xml:space="preserve">Г. В полупроводнике </w:t>
      </w:r>
      <w:r>
        <w:rPr>
          <w:sz w:val="24"/>
          <w:szCs w:val="24"/>
          <w:lang w:val="en-US"/>
        </w:rPr>
        <w:t>n</w:t>
      </w:r>
      <w:r>
        <w:rPr>
          <w:sz w:val="24"/>
          <w:szCs w:val="24"/>
        </w:rPr>
        <w:t>-типа значительно больше дырок, чем электронов.</w:t>
      </w:r>
    </w:p>
    <w:p w:rsidR="00744C7F" w:rsidRPr="00744C7F" w:rsidRDefault="00744C7F" w:rsidP="00744C7F">
      <w:pPr>
        <w:rPr>
          <w:sz w:val="24"/>
          <w:szCs w:val="24"/>
        </w:rPr>
      </w:pPr>
    </w:p>
    <w:p w:rsidR="007C79CC" w:rsidRDefault="007C79CC" w:rsidP="007C79CC">
      <w:pPr>
        <w:pStyle w:val="a9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Среди приведенных утверждений, характеризующих электрический ток в газах, укажите правильное. Ответ обоснуйте.</w:t>
      </w:r>
    </w:p>
    <w:p w:rsidR="007C79CC" w:rsidRDefault="007C79CC" w:rsidP="004E4635">
      <w:pPr>
        <w:pStyle w:val="a9"/>
        <w:rPr>
          <w:sz w:val="24"/>
          <w:szCs w:val="24"/>
        </w:rPr>
      </w:pPr>
    </w:p>
    <w:p w:rsidR="007C79CC" w:rsidRDefault="007C79CC" w:rsidP="004E4635">
      <w:pPr>
        <w:pStyle w:val="a9"/>
        <w:rPr>
          <w:sz w:val="24"/>
          <w:szCs w:val="24"/>
        </w:rPr>
      </w:pPr>
      <w:r>
        <w:rPr>
          <w:sz w:val="24"/>
          <w:szCs w:val="24"/>
        </w:rPr>
        <w:t>А. Проводимость газа обусловлена  только движением электронов.</w:t>
      </w:r>
    </w:p>
    <w:p w:rsidR="007C79CC" w:rsidRDefault="007C79CC" w:rsidP="004E4635">
      <w:pPr>
        <w:pStyle w:val="a9"/>
        <w:rPr>
          <w:sz w:val="24"/>
          <w:szCs w:val="24"/>
        </w:rPr>
      </w:pPr>
      <w:r>
        <w:rPr>
          <w:sz w:val="24"/>
          <w:szCs w:val="24"/>
        </w:rPr>
        <w:t>Б.</w:t>
      </w:r>
      <w:r w:rsidRPr="007C79C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Проводимость газа обусловлена   движением электронов и ионов.</w:t>
      </w:r>
    </w:p>
    <w:p w:rsidR="007C79CC" w:rsidRDefault="007C79CC" w:rsidP="004E4635">
      <w:pPr>
        <w:pStyle w:val="a9"/>
        <w:rPr>
          <w:sz w:val="24"/>
          <w:szCs w:val="24"/>
        </w:rPr>
      </w:pPr>
      <w:r>
        <w:rPr>
          <w:sz w:val="24"/>
          <w:szCs w:val="24"/>
        </w:rPr>
        <w:t>В. Проводимость газа обусловлена  только движением ионов.</w:t>
      </w:r>
    </w:p>
    <w:p w:rsidR="007C79CC" w:rsidRDefault="007C79CC" w:rsidP="004E4635">
      <w:pPr>
        <w:pStyle w:val="a9"/>
        <w:rPr>
          <w:sz w:val="24"/>
          <w:szCs w:val="24"/>
        </w:rPr>
      </w:pPr>
      <w:r>
        <w:rPr>
          <w:sz w:val="24"/>
          <w:szCs w:val="24"/>
        </w:rPr>
        <w:t>Г. Ток в газе направлен в ту сторону, куда движутся отрицательные ионы.</w:t>
      </w:r>
    </w:p>
    <w:p w:rsidR="00551E62" w:rsidRDefault="00551E62" w:rsidP="004E4635">
      <w:pPr>
        <w:pStyle w:val="a9"/>
        <w:rPr>
          <w:sz w:val="24"/>
          <w:szCs w:val="24"/>
        </w:rPr>
      </w:pPr>
      <w:r>
        <w:rPr>
          <w:sz w:val="24"/>
          <w:szCs w:val="24"/>
        </w:rPr>
        <w:t>Механика</w:t>
      </w:r>
    </w:p>
    <w:p w:rsidR="00551E62" w:rsidRDefault="00551E62" w:rsidP="004E4635">
      <w:pPr>
        <w:pStyle w:val="a9"/>
        <w:rPr>
          <w:sz w:val="24"/>
          <w:szCs w:val="24"/>
        </w:rPr>
      </w:pPr>
    </w:p>
    <w:p w:rsidR="00551E62" w:rsidRDefault="00551E62" w:rsidP="004E4635">
      <w:pPr>
        <w:pStyle w:val="a9"/>
        <w:rPr>
          <w:sz w:val="24"/>
          <w:szCs w:val="24"/>
        </w:rPr>
      </w:pPr>
      <w:r>
        <w:rPr>
          <w:sz w:val="24"/>
          <w:szCs w:val="24"/>
        </w:rPr>
        <w:t>1.Из городов А и В, расстояние между которыми 150 км, одновременно выехали навстречу друг другу по прямой дороге два автомобиля соответственно со скоростями 60 км/ч и 40 км/ч. Укажите правильное утверждение.</w:t>
      </w:r>
    </w:p>
    <w:p w:rsidR="00551E62" w:rsidRDefault="00551E62" w:rsidP="004E4635">
      <w:pPr>
        <w:pStyle w:val="a9"/>
        <w:rPr>
          <w:sz w:val="24"/>
          <w:szCs w:val="24"/>
        </w:rPr>
      </w:pPr>
      <w:r>
        <w:rPr>
          <w:sz w:val="24"/>
          <w:szCs w:val="24"/>
        </w:rPr>
        <w:t>А. Автомобили встретятся через 150 мин.</w:t>
      </w:r>
    </w:p>
    <w:p w:rsidR="00551E62" w:rsidRDefault="00551E62" w:rsidP="004E4635">
      <w:pPr>
        <w:pStyle w:val="a9"/>
        <w:rPr>
          <w:sz w:val="24"/>
          <w:szCs w:val="24"/>
        </w:rPr>
      </w:pPr>
      <w:r>
        <w:rPr>
          <w:sz w:val="24"/>
          <w:szCs w:val="24"/>
        </w:rPr>
        <w:t>Б. Через 3 ч после начала движения расстояние между автомобилями будет равно половине начального расстояния.</w:t>
      </w:r>
    </w:p>
    <w:p w:rsidR="00551E62" w:rsidRDefault="00551E62" w:rsidP="004E4635">
      <w:pPr>
        <w:pStyle w:val="a9"/>
        <w:rPr>
          <w:sz w:val="24"/>
          <w:szCs w:val="24"/>
        </w:rPr>
      </w:pPr>
      <w:r>
        <w:rPr>
          <w:sz w:val="24"/>
          <w:szCs w:val="24"/>
        </w:rPr>
        <w:t>В. Первый автомобиль движется относительно второго со скоростью 100 км/ч.</w:t>
      </w:r>
    </w:p>
    <w:p w:rsidR="00551E62" w:rsidRDefault="00551E62" w:rsidP="004E4635">
      <w:pPr>
        <w:pStyle w:val="a9"/>
        <w:rPr>
          <w:sz w:val="24"/>
          <w:szCs w:val="24"/>
        </w:rPr>
      </w:pPr>
      <w:r>
        <w:rPr>
          <w:sz w:val="24"/>
          <w:szCs w:val="24"/>
        </w:rPr>
        <w:t>Г. Расстояние между автомобилями уменьшается на 100 км за каждый час.</w:t>
      </w:r>
    </w:p>
    <w:p w:rsidR="00551E62" w:rsidRDefault="00551E62" w:rsidP="004E4635">
      <w:pPr>
        <w:pStyle w:val="a9"/>
        <w:rPr>
          <w:sz w:val="24"/>
          <w:szCs w:val="24"/>
        </w:rPr>
      </w:pPr>
    </w:p>
    <w:p w:rsidR="00551E62" w:rsidRDefault="00551E62" w:rsidP="004E4635">
      <w:pPr>
        <w:pStyle w:val="a9"/>
        <w:rPr>
          <w:sz w:val="24"/>
          <w:szCs w:val="24"/>
        </w:rPr>
      </w:pPr>
      <w:r>
        <w:rPr>
          <w:sz w:val="24"/>
          <w:szCs w:val="24"/>
        </w:rPr>
        <w:lastRenderedPageBreak/>
        <w:t>2.</w:t>
      </w:r>
      <w:r w:rsidR="003164EE">
        <w:rPr>
          <w:sz w:val="24"/>
          <w:szCs w:val="24"/>
        </w:rPr>
        <w:t xml:space="preserve"> Тело движется </w:t>
      </w:r>
      <w:proofErr w:type="spellStart"/>
      <w:r w:rsidR="003164EE">
        <w:rPr>
          <w:sz w:val="24"/>
          <w:szCs w:val="24"/>
        </w:rPr>
        <w:t>равноускоренно</w:t>
      </w:r>
      <w:proofErr w:type="spellEnd"/>
      <w:r w:rsidR="003164EE">
        <w:rPr>
          <w:sz w:val="24"/>
          <w:szCs w:val="24"/>
        </w:rPr>
        <w:t xml:space="preserve"> вдоль оси О</w:t>
      </w:r>
      <w:r w:rsidR="004A1DF2">
        <w:rPr>
          <w:sz w:val="24"/>
          <w:szCs w:val="24"/>
        </w:rPr>
        <w:t xml:space="preserve">х. В начальный момент тело находится в начале координат, </w:t>
      </w:r>
    </w:p>
    <w:p w:rsidR="00431C6F" w:rsidRPr="004E4635" w:rsidRDefault="00431C6F" w:rsidP="004E4635">
      <w:pPr>
        <w:pStyle w:val="a9"/>
        <w:rPr>
          <w:sz w:val="24"/>
          <w:szCs w:val="24"/>
        </w:rPr>
      </w:pPr>
      <w:r w:rsidRPr="004E4635">
        <w:rPr>
          <w:sz w:val="24"/>
          <w:szCs w:val="24"/>
        </w:rPr>
        <w:t xml:space="preserve">       </w:t>
      </w:r>
    </w:p>
    <w:p w:rsidR="00742646" w:rsidRDefault="00742646" w:rsidP="00742646">
      <w:pPr>
        <w:rPr>
          <w:sz w:val="24"/>
          <w:szCs w:val="24"/>
        </w:rPr>
      </w:pPr>
    </w:p>
    <w:p w:rsidR="00742646" w:rsidRDefault="00742646" w:rsidP="00742646">
      <w:pPr>
        <w:rPr>
          <w:sz w:val="24"/>
          <w:szCs w:val="24"/>
        </w:rPr>
      </w:pPr>
    </w:p>
    <w:p w:rsidR="00742646" w:rsidRDefault="00742646" w:rsidP="00742646">
      <w:pPr>
        <w:rPr>
          <w:sz w:val="24"/>
          <w:szCs w:val="24"/>
        </w:rPr>
      </w:pPr>
    </w:p>
    <w:p w:rsidR="00742646" w:rsidRDefault="00742646" w:rsidP="00742646">
      <w:pPr>
        <w:rPr>
          <w:sz w:val="24"/>
          <w:szCs w:val="24"/>
        </w:rPr>
      </w:pPr>
    </w:p>
    <w:p w:rsidR="00742646" w:rsidRDefault="00742646" w:rsidP="00742646">
      <w:pPr>
        <w:rPr>
          <w:sz w:val="24"/>
          <w:szCs w:val="24"/>
        </w:rPr>
      </w:pPr>
    </w:p>
    <w:p w:rsidR="00742646" w:rsidRDefault="00742646" w:rsidP="00742646">
      <w:pPr>
        <w:rPr>
          <w:sz w:val="24"/>
          <w:szCs w:val="24"/>
        </w:rPr>
      </w:pPr>
    </w:p>
    <w:p w:rsidR="00742646" w:rsidRDefault="00742646" w:rsidP="00742646">
      <w:pPr>
        <w:rPr>
          <w:sz w:val="24"/>
          <w:szCs w:val="24"/>
        </w:rPr>
      </w:pPr>
    </w:p>
    <w:p w:rsidR="00742646" w:rsidRPr="00742646" w:rsidRDefault="00742646" w:rsidP="00742646">
      <w:pPr>
        <w:rPr>
          <w:sz w:val="24"/>
          <w:szCs w:val="24"/>
        </w:rPr>
      </w:pPr>
    </w:p>
    <w:p w:rsidR="00603ABD" w:rsidRDefault="00603ABD" w:rsidP="00603ABD">
      <w:pPr>
        <w:jc w:val="both"/>
        <w:rPr>
          <w:sz w:val="24"/>
          <w:szCs w:val="24"/>
        </w:rPr>
      </w:pPr>
    </w:p>
    <w:p w:rsidR="00603ABD" w:rsidRDefault="00603ABD" w:rsidP="00603ABD">
      <w:pPr>
        <w:jc w:val="both"/>
        <w:rPr>
          <w:sz w:val="24"/>
          <w:szCs w:val="24"/>
        </w:rPr>
      </w:pPr>
    </w:p>
    <w:p w:rsidR="00603ABD" w:rsidRDefault="00603ABD" w:rsidP="00603ABD">
      <w:pPr>
        <w:jc w:val="both"/>
        <w:rPr>
          <w:sz w:val="24"/>
          <w:szCs w:val="24"/>
        </w:rPr>
      </w:pPr>
    </w:p>
    <w:p w:rsidR="00603ABD" w:rsidRPr="0082606B" w:rsidRDefault="00603ABD" w:rsidP="0041524A">
      <w:pPr>
        <w:jc w:val="both"/>
        <w:rPr>
          <w:sz w:val="24"/>
          <w:szCs w:val="24"/>
        </w:rPr>
      </w:pPr>
    </w:p>
    <w:sectPr w:rsidR="00603ABD" w:rsidRPr="0082606B" w:rsidSect="007B09B5">
      <w:footerReference w:type="default" r:id="rId1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63DD5" w:rsidRDefault="00D63DD5" w:rsidP="00E016BB">
      <w:pPr>
        <w:spacing w:after="0" w:line="240" w:lineRule="auto"/>
      </w:pPr>
      <w:r>
        <w:separator/>
      </w:r>
    </w:p>
  </w:endnote>
  <w:endnote w:type="continuationSeparator" w:id="0">
    <w:p w:rsidR="00D63DD5" w:rsidRDefault="00D63DD5" w:rsidP="00E016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09B5" w:rsidRDefault="00D63DD5" w:rsidP="00E016BB">
    <w:pPr>
      <w:pStyle w:val="a3"/>
    </w:pPr>
  </w:p>
  <w:p w:rsidR="007B09B5" w:rsidRDefault="00D63DD5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63DD5" w:rsidRDefault="00D63DD5" w:rsidP="00E016BB">
      <w:pPr>
        <w:spacing w:after="0" w:line="240" w:lineRule="auto"/>
      </w:pPr>
      <w:r>
        <w:separator/>
      </w:r>
    </w:p>
  </w:footnote>
  <w:footnote w:type="continuationSeparator" w:id="0">
    <w:p w:rsidR="00D63DD5" w:rsidRDefault="00D63DD5" w:rsidP="00E016B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F3E33F3"/>
    <w:multiLevelType w:val="hybridMultilevel"/>
    <w:tmpl w:val="EA9621FA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1CC8"/>
    <w:rsid w:val="00025663"/>
    <w:rsid w:val="00204E53"/>
    <w:rsid w:val="0021430A"/>
    <w:rsid w:val="002B601D"/>
    <w:rsid w:val="002E3F17"/>
    <w:rsid w:val="003164EE"/>
    <w:rsid w:val="0033619D"/>
    <w:rsid w:val="003E09D6"/>
    <w:rsid w:val="0041524A"/>
    <w:rsid w:val="00431C6F"/>
    <w:rsid w:val="00431CC8"/>
    <w:rsid w:val="004A1DF2"/>
    <w:rsid w:val="004B2DF1"/>
    <w:rsid w:val="004E4635"/>
    <w:rsid w:val="005224BE"/>
    <w:rsid w:val="00551E62"/>
    <w:rsid w:val="005E44F9"/>
    <w:rsid w:val="00603ABD"/>
    <w:rsid w:val="00742646"/>
    <w:rsid w:val="00744C7F"/>
    <w:rsid w:val="00754080"/>
    <w:rsid w:val="007C79CC"/>
    <w:rsid w:val="008065FC"/>
    <w:rsid w:val="0082606B"/>
    <w:rsid w:val="0083199E"/>
    <w:rsid w:val="00833D5C"/>
    <w:rsid w:val="008E3E65"/>
    <w:rsid w:val="00932379"/>
    <w:rsid w:val="00A72EA6"/>
    <w:rsid w:val="00AD0E09"/>
    <w:rsid w:val="00AF043E"/>
    <w:rsid w:val="00B96D59"/>
    <w:rsid w:val="00BF29FF"/>
    <w:rsid w:val="00C56B6D"/>
    <w:rsid w:val="00C87294"/>
    <w:rsid w:val="00CA2730"/>
    <w:rsid w:val="00D5157C"/>
    <w:rsid w:val="00D63DD5"/>
    <w:rsid w:val="00DF6B00"/>
    <w:rsid w:val="00E016BB"/>
    <w:rsid w:val="00E20620"/>
    <w:rsid w:val="00E66D8C"/>
    <w:rsid w:val="00EB5C2D"/>
    <w:rsid w:val="00F167CA"/>
    <w:rsid w:val="00F456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E016B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Нижний колонтитул Знак"/>
    <w:basedOn w:val="a0"/>
    <w:link w:val="a3"/>
    <w:uiPriority w:val="99"/>
    <w:rsid w:val="00E016B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header"/>
    <w:basedOn w:val="a"/>
    <w:link w:val="a6"/>
    <w:uiPriority w:val="99"/>
    <w:unhideWhenUsed/>
    <w:rsid w:val="00E016B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E016BB"/>
  </w:style>
  <w:style w:type="paragraph" w:styleId="a7">
    <w:name w:val="Balloon Text"/>
    <w:basedOn w:val="a"/>
    <w:link w:val="a8"/>
    <w:uiPriority w:val="99"/>
    <w:semiHidden/>
    <w:unhideWhenUsed/>
    <w:rsid w:val="0041524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41524A"/>
    <w:rPr>
      <w:rFonts w:ascii="Segoe UI" w:hAnsi="Segoe UI" w:cs="Segoe UI"/>
      <w:sz w:val="18"/>
      <w:szCs w:val="18"/>
    </w:rPr>
  </w:style>
  <w:style w:type="paragraph" w:styleId="a9">
    <w:name w:val="List Paragraph"/>
    <w:basedOn w:val="a"/>
    <w:uiPriority w:val="34"/>
    <w:qFormat/>
    <w:rsid w:val="00D5157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E016B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Нижний колонтитул Знак"/>
    <w:basedOn w:val="a0"/>
    <w:link w:val="a3"/>
    <w:uiPriority w:val="99"/>
    <w:rsid w:val="00E016B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header"/>
    <w:basedOn w:val="a"/>
    <w:link w:val="a6"/>
    <w:uiPriority w:val="99"/>
    <w:unhideWhenUsed/>
    <w:rsid w:val="00E016B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E016BB"/>
  </w:style>
  <w:style w:type="paragraph" w:styleId="a7">
    <w:name w:val="Balloon Text"/>
    <w:basedOn w:val="a"/>
    <w:link w:val="a8"/>
    <w:uiPriority w:val="99"/>
    <w:semiHidden/>
    <w:unhideWhenUsed/>
    <w:rsid w:val="0041524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41524A"/>
    <w:rPr>
      <w:rFonts w:ascii="Segoe UI" w:hAnsi="Segoe UI" w:cs="Segoe UI"/>
      <w:sz w:val="18"/>
      <w:szCs w:val="18"/>
    </w:rPr>
  </w:style>
  <w:style w:type="paragraph" w:styleId="a9">
    <w:name w:val="List Paragraph"/>
    <w:basedOn w:val="a"/>
    <w:uiPriority w:val="34"/>
    <w:qFormat/>
    <w:rsid w:val="00D5157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A5A857-37D7-4F3C-B127-7DE5770A15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2171</Words>
  <Characters>12381</Characters>
  <Application>Microsoft Office Word</Application>
  <DocSecurity>0</DocSecurity>
  <Lines>103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5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Пользователь Windows</cp:lastModifiedBy>
  <cp:revision>2</cp:revision>
  <cp:lastPrinted>2019-01-25T00:24:00Z</cp:lastPrinted>
  <dcterms:created xsi:type="dcterms:W3CDTF">2020-11-16T13:32:00Z</dcterms:created>
  <dcterms:modified xsi:type="dcterms:W3CDTF">2020-11-16T13:32:00Z</dcterms:modified>
</cp:coreProperties>
</file>